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3811BC" w14:textId="77777777" w:rsidR="00150BE8" w:rsidRDefault="00150BE8" w:rsidP="00150BE8">
      <w:pPr>
        <w:widowControl/>
        <w:autoSpaceDE/>
        <w:adjustRightInd/>
        <w:spacing w:line="228" w:lineRule="auto"/>
        <w:jc w:val="both"/>
        <w:rPr>
          <w:rFonts w:cs="Times New Roman"/>
          <w:sz w:val="22"/>
          <w:szCs w:val="22"/>
        </w:rPr>
      </w:pPr>
    </w:p>
    <w:p w14:paraId="5B0D256C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МИНОБРНАУКИ РОССИИ</w:t>
      </w:r>
    </w:p>
    <w:p w14:paraId="22618F0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Санкт-Петербургский государственный</w:t>
      </w:r>
    </w:p>
    <w:p w14:paraId="13B9D85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электротехнический университет</w:t>
      </w:r>
    </w:p>
    <w:p w14:paraId="5BAE3E2D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«ЛЭТИ» им. В.И. Ульянова (Ленина)</w:t>
      </w:r>
    </w:p>
    <w:p w14:paraId="46942EBF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color w:val="000000"/>
        </w:rPr>
        <w:t xml:space="preserve">Кафедра </w:t>
      </w:r>
      <w:r>
        <w:rPr>
          <w:rFonts w:cs="Times New Roman"/>
          <w:b/>
          <w:color w:val="000000"/>
        </w:rPr>
        <w:t>РАПС</w:t>
      </w:r>
    </w:p>
    <w:p w14:paraId="3DD22C87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</w:p>
    <w:p w14:paraId="43031A66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9188F59" w14:textId="77777777" w:rsidR="00150BE8" w:rsidRPr="00E146E7" w:rsidRDefault="00150BE8" w:rsidP="00150BE8">
      <w:pPr>
        <w:autoSpaceDE/>
        <w:autoSpaceDN/>
        <w:adjustRightInd/>
        <w:spacing w:line="360" w:lineRule="auto"/>
        <w:rPr>
          <w:rFonts w:cs="Times New Roman"/>
          <w:color w:val="000000"/>
        </w:rPr>
      </w:pPr>
    </w:p>
    <w:p w14:paraId="6E40306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2F8EE9C4" w14:textId="77777777" w:rsidR="00150BE8" w:rsidRPr="00E146E7" w:rsidRDefault="00150BE8" w:rsidP="00150BE8">
      <w:pPr>
        <w:tabs>
          <w:tab w:val="left" w:pos="709"/>
        </w:tabs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  <w:spacing w:val="5"/>
        </w:rPr>
      </w:pPr>
      <w:r w:rsidRPr="00E146E7">
        <w:rPr>
          <w:rFonts w:cs="Times New Roman"/>
          <w:b/>
          <w:caps/>
          <w:smallCaps/>
          <w:color w:val="000000"/>
          <w:spacing w:val="5"/>
        </w:rPr>
        <w:t>отчет</w:t>
      </w:r>
    </w:p>
    <w:p w14:paraId="18AADD25" w14:textId="63E99342" w:rsidR="00150BE8" w:rsidRPr="001C3310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color w:val="000000"/>
        </w:rPr>
        <w:t xml:space="preserve">по </w:t>
      </w:r>
      <w:r>
        <w:rPr>
          <w:rFonts w:cs="Times New Roman"/>
          <w:b/>
          <w:color w:val="000000"/>
        </w:rPr>
        <w:t>практической</w:t>
      </w:r>
      <w:r w:rsidRPr="00E146E7">
        <w:rPr>
          <w:rFonts w:cs="Times New Roman"/>
          <w:b/>
          <w:color w:val="000000"/>
        </w:rPr>
        <w:t xml:space="preserve"> работе № </w:t>
      </w:r>
      <w:r w:rsidR="001C3310" w:rsidRPr="001C3310">
        <w:rPr>
          <w:rFonts w:cs="Times New Roman"/>
          <w:b/>
          <w:color w:val="000000"/>
        </w:rPr>
        <w:t>4</w:t>
      </w:r>
    </w:p>
    <w:p w14:paraId="6DF29F38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color w:val="000000"/>
        </w:rPr>
        <w:t>по дисциплине «</w:t>
      </w:r>
      <w:r>
        <w:rPr>
          <w:rFonts w:cs="Times New Roman"/>
          <w:b/>
          <w:color w:val="000000"/>
        </w:rPr>
        <w:t>Теория принятия решений</w:t>
      </w:r>
      <w:r w:rsidRPr="00E146E7">
        <w:rPr>
          <w:rFonts w:cs="Times New Roman"/>
          <w:b/>
          <w:color w:val="000000"/>
        </w:rPr>
        <w:t>»</w:t>
      </w:r>
    </w:p>
    <w:p w14:paraId="0FD30BD3" w14:textId="516E0ABD" w:rsidR="00150BE8" w:rsidRPr="002462CC" w:rsidRDefault="00150BE8" w:rsidP="00150BE8">
      <w:pPr>
        <w:widowControl/>
        <w:autoSpaceDE/>
        <w:autoSpaceDN/>
        <w:adjustRightInd/>
        <w:spacing w:after="120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smallCaps/>
          <w:color w:val="000000"/>
          <w:spacing w:val="5"/>
        </w:rPr>
        <w:t xml:space="preserve">Тема: </w:t>
      </w:r>
      <w:r w:rsidR="002462CC">
        <w:rPr>
          <w:rFonts w:cs="Times New Roman"/>
          <w:b/>
          <w:smallCaps/>
          <w:color w:val="000000"/>
          <w:spacing w:val="5"/>
        </w:rPr>
        <w:t>ТРАНСПОРТН</w:t>
      </w:r>
      <w:r w:rsidR="001C3310">
        <w:rPr>
          <w:rFonts w:cs="Times New Roman"/>
          <w:b/>
          <w:smallCaps/>
          <w:color w:val="000000"/>
          <w:spacing w:val="5"/>
        </w:rPr>
        <w:t>АЯ ЗАДАЧА ЛИНЕЙНОГО ПРОГРАММИРОВАНИЯ</w:t>
      </w:r>
      <w:r w:rsidR="002462CC">
        <w:rPr>
          <w:rFonts w:cs="Times New Roman"/>
          <w:b/>
          <w:smallCaps/>
          <w:color w:val="000000"/>
          <w:spacing w:val="5"/>
        </w:rPr>
        <w:t xml:space="preserve"> С ЗАКРЫТОЙ МОДЕЛЬЮ</w:t>
      </w:r>
    </w:p>
    <w:p w14:paraId="2E796775" w14:textId="5825AE1F" w:rsidR="00150BE8" w:rsidRPr="00E146E7" w:rsidRDefault="00652A01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  <w:spacing w:val="5"/>
        </w:rPr>
      </w:pPr>
      <w:r>
        <w:rPr>
          <w:rFonts w:cs="Times New Roman"/>
          <w:b/>
          <w:color w:val="000000"/>
          <w:spacing w:val="5"/>
        </w:rPr>
        <w:t>Вариант 1</w:t>
      </w:r>
    </w:p>
    <w:p w14:paraId="0282CA20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E90E033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46F5F5AC" w14:textId="77777777" w:rsidR="00150BE8" w:rsidRPr="00E146E7" w:rsidRDefault="00150BE8" w:rsidP="00150BE8">
      <w:pPr>
        <w:autoSpaceDE/>
        <w:autoSpaceDN/>
        <w:adjustRightInd/>
        <w:spacing w:line="360" w:lineRule="auto"/>
        <w:rPr>
          <w:rFonts w:cs="Times New Roman"/>
          <w:color w:val="000000"/>
        </w:rPr>
      </w:pPr>
    </w:p>
    <w:p w14:paraId="64DE9CAD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4B2D86D8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2C9AD8D2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150BE8" w:rsidRPr="00E146E7" w14:paraId="728A7A07" w14:textId="77777777" w:rsidTr="00A33AB1">
        <w:trPr>
          <w:trHeight w:val="614"/>
        </w:trPr>
        <w:tc>
          <w:tcPr>
            <w:tcW w:w="4128" w:type="dxa"/>
            <w:vAlign w:val="bottom"/>
          </w:tcPr>
          <w:p w14:paraId="4B7CCDA6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  <w:r w:rsidRPr="00E146E7">
              <w:rPr>
                <w:rFonts w:cs="Times New Roman"/>
                <w:color w:val="000000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14:paraId="0DEA3F96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</w:tc>
        <w:tc>
          <w:tcPr>
            <w:tcW w:w="2751" w:type="dxa"/>
            <w:vAlign w:val="bottom"/>
          </w:tcPr>
          <w:p w14:paraId="6E960EA5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  <w:p w14:paraId="0DBCAFC7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  <w:p w14:paraId="1AB0250F" w14:textId="77777777" w:rsidR="00150BE8" w:rsidRPr="00E146E7" w:rsidRDefault="00150BE8" w:rsidP="00A33AB1">
            <w:pPr>
              <w:autoSpaceDE/>
              <w:autoSpaceDN/>
              <w:adjustRightInd/>
              <w:jc w:val="center"/>
              <w:rPr>
                <w:rFonts w:cs="Times New Roman"/>
                <w:color w:val="000000"/>
              </w:rPr>
            </w:pPr>
            <w:r w:rsidRPr="00E146E7">
              <w:rPr>
                <w:rFonts w:cs="Times New Roman"/>
                <w:color w:val="000000"/>
              </w:rPr>
              <w:t>Викторов А.Д.</w:t>
            </w:r>
          </w:p>
        </w:tc>
      </w:tr>
      <w:tr w:rsidR="00150BE8" w:rsidRPr="00E146E7" w14:paraId="0F42D5EF" w14:textId="77777777" w:rsidTr="00A33AB1">
        <w:trPr>
          <w:trHeight w:val="614"/>
        </w:trPr>
        <w:tc>
          <w:tcPr>
            <w:tcW w:w="4128" w:type="dxa"/>
            <w:vAlign w:val="bottom"/>
          </w:tcPr>
          <w:p w14:paraId="4578469E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  <w:r w:rsidRPr="00E146E7">
              <w:rPr>
                <w:rFonts w:cs="Times New Roman"/>
                <w:color w:val="000000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323A00C7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</w:tc>
        <w:tc>
          <w:tcPr>
            <w:tcW w:w="2751" w:type="dxa"/>
            <w:vAlign w:val="bottom"/>
          </w:tcPr>
          <w:p w14:paraId="763CA2EA" w14:textId="77777777" w:rsidR="00150BE8" w:rsidRPr="00E146E7" w:rsidRDefault="00150BE8" w:rsidP="00A33AB1">
            <w:pPr>
              <w:autoSpaceDE/>
              <w:autoSpaceDN/>
              <w:adjustRightInd/>
              <w:jc w:val="center"/>
              <w:rPr>
                <w:rFonts w:cs="Times New Roman"/>
                <w:color w:val="000000"/>
              </w:rPr>
            </w:pPr>
            <w:r>
              <w:rPr>
                <w:rFonts w:cs="Times New Roman"/>
                <w:color w:val="000000"/>
              </w:rPr>
              <w:t>Белов А.М.</w:t>
            </w:r>
          </w:p>
        </w:tc>
      </w:tr>
    </w:tbl>
    <w:p w14:paraId="1215ED18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E357F31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155D73F6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3D367344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CF0DBC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  <w:r w:rsidRPr="00E146E7">
        <w:rPr>
          <w:rFonts w:cs="Times New Roman"/>
          <w:color w:val="000000"/>
        </w:rPr>
        <w:t>Санкт-Петербург</w:t>
      </w:r>
    </w:p>
    <w:p w14:paraId="6F2D6173" w14:textId="77777777" w:rsidR="00150BE8" w:rsidRPr="00E146E7" w:rsidRDefault="00150BE8" w:rsidP="00150BE8">
      <w:pPr>
        <w:widowControl/>
        <w:autoSpaceDE/>
        <w:autoSpaceDN/>
        <w:adjustRightInd/>
        <w:jc w:val="center"/>
        <w:rPr>
          <w:rFonts w:cs="Times New Roman"/>
          <w:color w:val="000000"/>
        </w:rPr>
      </w:pPr>
      <w:r w:rsidRPr="00E146E7">
        <w:rPr>
          <w:rFonts w:cs="Times New Roman"/>
          <w:color w:val="000000"/>
        </w:rPr>
        <w:t>2023</w:t>
      </w:r>
    </w:p>
    <w:p w14:paraId="4E065FA9" w14:textId="251F8435" w:rsidR="00352A6E" w:rsidRPr="00352A6E" w:rsidRDefault="002777F7" w:rsidP="006647A4">
      <w:pPr>
        <w:pStyle w:val="MTDisplayEquation"/>
        <w:spacing w:line="360" w:lineRule="auto"/>
        <w:ind w:left="0"/>
      </w:pPr>
      <w:r>
        <w:lastRenderedPageBreak/>
        <w:t>Дан</w:t>
      </w:r>
      <w:r w:rsidR="00352A6E">
        <w:t>а следующая матрица тарифов и значения объема грузов:</w:t>
      </w:r>
    </w:p>
    <w:p w14:paraId="3F75A7BC" w14:textId="0ED140BD" w:rsidR="00352A6E" w:rsidRDefault="00352A6E" w:rsidP="006647A4">
      <w:pPr>
        <w:spacing w:line="360" w:lineRule="auto"/>
        <w:rPr>
          <w:rFonts w:cs="Times New Roman"/>
          <w:szCs w:val="22"/>
        </w:rPr>
      </w:pPr>
      <w:r w:rsidRPr="00352A6E">
        <w:rPr>
          <w:rFonts w:cs="Times New Roman"/>
          <w:position w:val="-42"/>
          <w:szCs w:val="22"/>
        </w:rPr>
        <w:object w:dxaOrig="2280" w:dyaOrig="940" w14:anchorId="6DDB6B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52.2pt" o:ole="">
            <v:imagedata r:id="rId7" o:title=""/>
          </v:shape>
          <o:OLEObject Type="Embed" ProgID="Equation.3" ShapeID="_x0000_i1025" DrawAspect="Content" ObjectID="_1763214201" r:id="rId8"/>
        </w:object>
      </w:r>
    </w:p>
    <w:p w14:paraId="0CAD5C9E" w14:textId="1A753374" w:rsidR="00352A6E" w:rsidRDefault="00352A6E" w:rsidP="006647A4">
      <w:pPr>
        <w:spacing w:line="360" w:lineRule="auto"/>
        <w:rPr>
          <w:rFonts w:cs="Times New Roman"/>
          <w:szCs w:val="22"/>
        </w:rPr>
      </w:pPr>
      <w:r w:rsidRPr="00352A6E">
        <w:rPr>
          <w:rFonts w:cs="Times New Roman"/>
          <w:szCs w:val="22"/>
        </w:rPr>
        <w:t>а1 = 200</w:t>
      </w:r>
    </w:p>
    <w:p w14:paraId="1D43A0BD" w14:textId="321743FD" w:rsidR="00352A6E" w:rsidRDefault="00352A6E" w:rsidP="006647A4">
      <w:pPr>
        <w:spacing w:line="360" w:lineRule="auto"/>
        <w:rPr>
          <w:rFonts w:cs="Times New Roman"/>
          <w:szCs w:val="22"/>
        </w:rPr>
      </w:pPr>
      <w:r w:rsidRPr="00352A6E">
        <w:rPr>
          <w:rFonts w:cs="Times New Roman"/>
          <w:szCs w:val="22"/>
        </w:rPr>
        <w:t>а2 = 150</w:t>
      </w:r>
    </w:p>
    <w:p w14:paraId="0A251086" w14:textId="4F3C7570" w:rsidR="00352A6E" w:rsidRDefault="00352A6E" w:rsidP="006647A4">
      <w:pPr>
        <w:spacing w:line="360" w:lineRule="auto"/>
        <w:rPr>
          <w:rFonts w:cs="Times New Roman"/>
          <w:szCs w:val="22"/>
        </w:rPr>
      </w:pPr>
      <w:r w:rsidRPr="00352A6E">
        <w:rPr>
          <w:rFonts w:cs="Times New Roman"/>
          <w:szCs w:val="22"/>
        </w:rPr>
        <w:t>а3 = 150</w:t>
      </w:r>
    </w:p>
    <w:p w14:paraId="37E6086A" w14:textId="0B9FB78E" w:rsidR="00352A6E" w:rsidRPr="00352A6E" w:rsidRDefault="00352A6E" w:rsidP="006647A4">
      <w:pPr>
        <w:spacing w:line="360" w:lineRule="auto"/>
      </w:pPr>
      <w:r w:rsidRPr="00352A6E">
        <w:t>в1 = 90, в2 = 100, в3 = 70, в4 = 130, в5 = 110.</w:t>
      </w:r>
    </w:p>
    <w:p w14:paraId="500B28F8" w14:textId="7F877CBA" w:rsidR="00352A6E" w:rsidRDefault="006647A4" w:rsidP="00352A6E">
      <w:r>
        <w:t>Составим таблицу</w:t>
      </w:r>
    </w:p>
    <w:p w14:paraId="69348494" w14:textId="2E26EF42" w:rsidR="006647A4" w:rsidRPr="006647A4" w:rsidRDefault="006647A4" w:rsidP="006647A4">
      <w:pPr>
        <w:keepNext/>
        <w:widowControl/>
        <w:autoSpaceDE/>
        <w:autoSpaceDN/>
        <w:adjustRightInd/>
        <w:ind w:firstLine="397"/>
        <w:jc w:val="right"/>
        <w:outlineLvl w:val="0"/>
        <w:rPr>
          <w:rFonts w:cs="Times New Roman"/>
          <w:i/>
          <w:szCs w:val="28"/>
        </w:rPr>
      </w:pPr>
      <w:r w:rsidRPr="006647A4">
        <w:rPr>
          <w:rFonts w:cs="Times New Roman"/>
          <w:i/>
          <w:szCs w:val="28"/>
        </w:rPr>
        <w:t>Таблица 1</w:t>
      </w:r>
    </w:p>
    <w:tbl>
      <w:tblPr>
        <w:tblW w:w="5246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92"/>
        <w:gridCol w:w="1722"/>
        <w:gridCol w:w="1720"/>
        <w:gridCol w:w="1720"/>
        <w:gridCol w:w="1253"/>
        <w:gridCol w:w="1251"/>
        <w:gridCol w:w="1247"/>
      </w:tblGrid>
      <w:tr w:rsidR="006647A4" w:rsidRPr="006647A4" w14:paraId="39E607F3" w14:textId="77777777" w:rsidTr="006647A4">
        <w:trPr>
          <w:trHeight w:val="98"/>
        </w:trPr>
        <w:tc>
          <w:tcPr>
            <w:tcW w:w="455" w:type="pct"/>
          </w:tcPr>
          <w:p w14:paraId="1ECF1814" w14:textId="77777777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78" w:type="pct"/>
          </w:tcPr>
          <w:p w14:paraId="09DB89D7" w14:textId="77777777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  <w:vertAlign w:val="subscript"/>
              </w:rPr>
            </w:pPr>
            <w:r w:rsidRPr="006647A4">
              <w:rPr>
                <w:rFonts w:cs="Times New Roman"/>
                <w:szCs w:val="28"/>
              </w:rPr>
              <w:t>В</w:t>
            </w:r>
            <w:r w:rsidRPr="006647A4">
              <w:rPr>
                <w:rFonts w:cs="Times New Roman"/>
                <w:szCs w:val="28"/>
                <w:vertAlign w:val="subscript"/>
              </w:rPr>
              <w:t>1</w:t>
            </w:r>
          </w:p>
        </w:tc>
        <w:tc>
          <w:tcPr>
            <w:tcW w:w="877" w:type="pct"/>
          </w:tcPr>
          <w:p w14:paraId="4643B706" w14:textId="77777777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  <w:vertAlign w:val="subscript"/>
              </w:rPr>
            </w:pPr>
            <w:r w:rsidRPr="006647A4">
              <w:rPr>
                <w:rFonts w:cs="Times New Roman"/>
                <w:szCs w:val="28"/>
              </w:rPr>
              <w:t>В</w:t>
            </w:r>
            <w:r w:rsidRPr="006647A4">
              <w:rPr>
                <w:rFonts w:cs="Times New Roman"/>
                <w:szCs w:val="28"/>
                <w:vertAlign w:val="subscript"/>
              </w:rPr>
              <w:t>2</w:t>
            </w:r>
          </w:p>
        </w:tc>
        <w:tc>
          <w:tcPr>
            <w:tcW w:w="877" w:type="pct"/>
          </w:tcPr>
          <w:p w14:paraId="2ED14AAE" w14:textId="77777777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 w:rsidRPr="006647A4">
              <w:rPr>
                <w:rFonts w:cs="Times New Roman"/>
                <w:szCs w:val="28"/>
              </w:rPr>
              <w:t>В</w:t>
            </w:r>
            <w:r w:rsidRPr="006647A4">
              <w:rPr>
                <w:rFonts w:cs="Times New Roman"/>
                <w:szCs w:val="28"/>
                <w:vertAlign w:val="subscript"/>
              </w:rPr>
              <w:t>3</w:t>
            </w:r>
          </w:p>
        </w:tc>
        <w:tc>
          <w:tcPr>
            <w:tcW w:w="639" w:type="pct"/>
          </w:tcPr>
          <w:p w14:paraId="3C908C86" w14:textId="40B0F880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  <w:lang w:val="en-US"/>
              </w:rPr>
            </w:pPr>
            <w:r w:rsidRPr="006647A4">
              <w:rPr>
                <w:rFonts w:cs="Times New Roman"/>
                <w:szCs w:val="28"/>
              </w:rPr>
              <w:t>В</w:t>
            </w:r>
            <w:r>
              <w:rPr>
                <w:rFonts w:cs="Times New Roman"/>
                <w:szCs w:val="28"/>
                <w:vertAlign w:val="subscript"/>
              </w:rPr>
              <w:t>4</w:t>
            </w:r>
          </w:p>
        </w:tc>
        <w:tc>
          <w:tcPr>
            <w:tcW w:w="638" w:type="pct"/>
          </w:tcPr>
          <w:p w14:paraId="18337CC9" w14:textId="6C3BBE00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  <w:lang w:val="en-US"/>
              </w:rPr>
            </w:pPr>
            <w:r w:rsidRPr="006647A4">
              <w:rPr>
                <w:rFonts w:cs="Times New Roman"/>
                <w:szCs w:val="28"/>
              </w:rPr>
              <w:t>В</w:t>
            </w:r>
            <w:r>
              <w:rPr>
                <w:rFonts w:cs="Times New Roman"/>
                <w:szCs w:val="28"/>
                <w:vertAlign w:val="subscript"/>
              </w:rPr>
              <w:t>5</w:t>
            </w:r>
          </w:p>
        </w:tc>
        <w:tc>
          <w:tcPr>
            <w:tcW w:w="636" w:type="pct"/>
          </w:tcPr>
          <w:p w14:paraId="2E2AC576" w14:textId="0B5A09B8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  <w:vertAlign w:val="subscript"/>
              </w:rPr>
            </w:pPr>
            <w:r w:rsidRPr="006647A4">
              <w:rPr>
                <w:rFonts w:cs="Times New Roman"/>
                <w:szCs w:val="28"/>
                <w:lang w:val="en-US"/>
              </w:rPr>
              <w:t>a</w:t>
            </w:r>
            <w:r w:rsidRPr="006647A4">
              <w:rPr>
                <w:rFonts w:cs="Times New Roman"/>
                <w:szCs w:val="28"/>
                <w:vertAlign w:val="subscript"/>
                <w:lang w:val="en-US"/>
              </w:rPr>
              <w:t>i</w:t>
            </w:r>
          </w:p>
        </w:tc>
      </w:tr>
      <w:tr w:rsidR="006647A4" w:rsidRPr="006647A4" w14:paraId="0FC9ED55" w14:textId="77777777" w:rsidTr="006647A4">
        <w:trPr>
          <w:trHeight w:val="364"/>
        </w:trPr>
        <w:tc>
          <w:tcPr>
            <w:tcW w:w="455" w:type="pct"/>
          </w:tcPr>
          <w:p w14:paraId="48CBC513" w14:textId="77777777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 w:rsidRPr="006647A4">
              <w:rPr>
                <w:rFonts w:cs="Times New Roman"/>
                <w:szCs w:val="28"/>
              </w:rPr>
              <w:t>А</w:t>
            </w:r>
            <w:r w:rsidRPr="006647A4">
              <w:rPr>
                <w:rFonts w:cs="Times New Roman"/>
                <w:szCs w:val="28"/>
                <w:vertAlign w:val="subscript"/>
              </w:rPr>
              <w:t>1</w:t>
            </w:r>
          </w:p>
        </w:tc>
        <w:tc>
          <w:tcPr>
            <w:tcW w:w="878" w:type="pct"/>
          </w:tcPr>
          <w:p w14:paraId="5A49E414" w14:textId="1A698245" w:rsidR="006647A4" w:rsidRP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</w:t>
            </w:r>
          </w:p>
        </w:tc>
        <w:tc>
          <w:tcPr>
            <w:tcW w:w="877" w:type="pct"/>
          </w:tcPr>
          <w:p w14:paraId="599CBCBE" w14:textId="17325BDB" w:rsidR="006647A4" w:rsidRP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</w:t>
            </w:r>
          </w:p>
        </w:tc>
        <w:tc>
          <w:tcPr>
            <w:tcW w:w="877" w:type="pct"/>
          </w:tcPr>
          <w:p w14:paraId="75BC0D7A" w14:textId="71D35416" w:rsidR="006647A4" w:rsidRP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1</w:t>
            </w:r>
          </w:p>
        </w:tc>
        <w:tc>
          <w:tcPr>
            <w:tcW w:w="639" w:type="pct"/>
          </w:tcPr>
          <w:p w14:paraId="10E951A4" w14:textId="6F133603" w:rsid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4</w:t>
            </w:r>
          </w:p>
        </w:tc>
        <w:tc>
          <w:tcPr>
            <w:tcW w:w="638" w:type="pct"/>
          </w:tcPr>
          <w:p w14:paraId="5EFA3B77" w14:textId="253AAFAB" w:rsid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7</w:t>
            </w:r>
          </w:p>
        </w:tc>
        <w:tc>
          <w:tcPr>
            <w:tcW w:w="636" w:type="pct"/>
          </w:tcPr>
          <w:p w14:paraId="4A5DE93F" w14:textId="0A46F38E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00</w:t>
            </w:r>
          </w:p>
        </w:tc>
      </w:tr>
      <w:tr w:rsidR="006647A4" w:rsidRPr="006647A4" w14:paraId="51134348" w14:textId="77777777" w:rsidTr="006647A4">
        <w:trPr>
          <w:trHeight w:val="184"/>
        </w:trPr>
        <w:tc>
          <w:tcPr>
            <w:tcW w:w="455" w:type="pct"/>
          </w:tcPr>
          <w:p w14:paraId="50A28861" w14:textId="77777777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  <w:vertAlign w:val="subscript"/>
              </w:rPr>
            </w:pPr>
            <w:r w:rsidRPr="006647A4">
              <w:rPr>
                <w:rFonts w:cs="Times New Roman"/>
                <w:szCs w:val="28"/>
              </w:rPr>
              <w:t>А</w:t>
            </w:r>
            <w:r w:rsidRPr="006647A4">
              <w:rPr>
                <w:rFonts w:cs="Times New Roman"/>
                <w:szCs w:val="28"/>
                <w:vertAlign w:val="subscript"/>
              </w:rPr>
              <w:t>2</w:t>
            </w:r>
          </w:p>
        </w:tc>
        <w:tc>
          <w:tcPr>
            <w:tcW w:w="878" w:type="pct"/>
          </w:tcPr>
          <w:p w14:paraId="4D2C33BE" w14:textId="3C9BFEB6" w:rsidR="006647A4" w:rsidRP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4</w:t>
            </w:r>
          </w:p>
        </w:tc>
        <w:tc>
          <w:tcPr>
            <w:tcW w:w="877" w:type="pct"/>
          </w:tcPr>
          <w:p w14:paraId="64FF1F31" w14:textId="52CE7DCA" w:rsidR="006647A4" w:rsidRP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877" w:type="pct"/>
          </w:tcPr>
          <w:p w14:paraId="3B85A020" w14:textId="64A9713B" w:rsidR="006647A4" w:rsidRPr="00D12337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</w:t>
            </w:r>
          </w:p>
        </w:tc>
        <w:tc>
          <w:tcPr>
            <w:tcW w:w="639" w:type="pct"/>
          </w:tcPr>
          <w:p w14:paraId="770D2FA9" w14:textId="7C7F6A09" w:rsid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</w:t>
            </w:r>
          </w:p>
        </w:tc>
        <w:tc>
          <w:tcPr>
            <w:tcW w:w="638" w:type="pct"/>
          </w:tcPr>
          <w:p w14:paraId="5CD3D50E" w14:textId="279301CC" w:rsid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1</w:t>
            </w:r>
          </w:p>
        </w:tc>
        <w:tc>
          <w:tcPr>
            <w:tcW w:w="636" w:type="pct"/>
          </w:tcPr>
          <w:p w14:paraId="105CBEE0" w14:textId="40C83CDE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0</w:t>
            </w:r>
          </w:p>
        </w:tc>
      </w:tr>
      <w:tr w:rsidR="006647A4" w:rsidRPr="006647A4" w14:paraId="7821A51A" w14:textId="77777777" w:rsidTr="006647A4">
        <w:trPr>
          <w:trHeight w:val="366"/>
        </w:trPr>
        <w:tc>
          <w:tcPr>
            <w:tcW w:w="455" w:type="pct"/>
          </w:tcPr>
          <w:p w14:paraId="6B090BED" w14:textId="77777777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  <w:vertAlign w:val="subscript"/>
              </w:rPr>
            </w:pPr>
            <w:r w:rsidRPr="006647A4">
              <w:rPr>
                <w:rFonts w:cs="Times New Roman"/>
                <w:szCs w:val="28"/>
              </w:rPr>
              <w:t>А</w:t>
            </w:r>
            <w:r w:rsidRPr="006647A4">
              <w:rPr>
                <w:rFonts w:cs="Times New Roman"/>
                <w:szCs w:val="28"/>
                <w:vertAlign w:val="subscript"/>
              </w:rPr>
              <w:t>3</w:t>
            </w:r>
          </w:p>
        </w:tc>
        <w:tc>
          <w:tcPr>
            <w:tcW w:w="878" w:type="pct"/>
          </w:tcPr>
          <w:p w14:paraId="1A9A5D62" w14:textId="64F35DF3" w:rsidR="006647A4" w:rsidRP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9</w:t>
            </w:r>
          </w:p>
        </w:tc>
        <w:tc>
          <w:tcPr>
            <w:tcW w:w="877" w:type="pct"/>
          </w:tcPr>
          <w:p w14:paraId="4103F346" w14:textId="74288C85" w:rsidR="006647A4" w:rsidRP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6</w:t>
            </w:r>
          </w:p>
        </w:tc>
        <w:tc>
          <w:tcPr>
            <w:tcW w:w="877" w:type="pct"/>
          </w:tcPr>
          <w:p w14:paraId="2E6F5E0E" w14:textId="5A042CCD" w:rsidR="006647A4" w:rsidRP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6</w:t>
            </w:r>
          </w:p>
        </w:tc>
        <w:tc>
          <w:tcPr>
            <w:tcW w:w="639" w:type="pct"/>
          </w:tcPr>
          <w:p w14:paraId="6CF07E9A" w14:textId="376B50F9" w:rsid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</w:t>
            </w:r>
          </w:p>
        </w:tc>
        <w:tc>
          <w:tcPr>
            <w:tcW w:w="638" w:type="pct"/>
          </w:tcPr>
          <w:p w14:paraId="5DEEA54A" w14:textId="061E8A54" w:rsid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0</w:t>
            </w:r>
          </w:p>
        </w:tc>
        <w:tc>
          <w:tcPr>
            <w:tcW w:w="636" w:type="pct"/>
          </w:tcPr>
          <w:p w14:paraId="01781DF3" w14:textId="45A17412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0</w:t>
            </w:r>
          </w:p>
        </w:tc>
      </w:tr>
      <w:tr w:rsidR="006647A4" w:rsidRPr="006647A4" w14:paraId="4516B656" w14:textId="77777777" w:rsidTr="006647A4">
        <w:trPr>
          <w:trHeight w:val="122"/>
        </w:trPr>
        <w:tc>
          <w:tcPr>
            <w:tcW w:w="455" w:type="pct"/>
          </w:tcPr>
          <w:p w14:paraId="56CD5999" w14:textId="77777777" w:rsidR="006647A4" w:rsidRPr="006647A4" w:rsidRDefault="006647A4" w:rsidP="008878D7">
            <w:pPr>
              <w:widowControl/>
              <w:autoSpaceDE/>
              <w:autoSpaceDN/>
              <w:adjustRightInd/>
              <w:spacing w:before="20"/>
              <w:jc w:val="center"/>
              <w:rPr>
                <w:rFonts w:cs="Times New Roman"/>
                <w:szCs w:val="28"/>
              </w:rPr>
            </w:pPr>
            <w:proofErr w:type="spellStart"/>
            <w:r w:rsidRPr="006647A4">
              <w:rPr>
                <w:rFonts w:cs="Times New Roman"/>
                <w:szCs w:val="28"/>
                <w:lang w:val="en-US"/>
              </w:rPr>
              <w:t>b</w:t>
            </w:r>
            <w:r w:rsidRPr="006647A4">
              <w:rPr>
                <w:rFonts w:cs="Times New Roman"/>
                <w:szCs w:val="28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878" w:type="pct"/>
          </w:tcPr>
          <w:p w14:paraId="1EF31E5F" w14:textId="7FBD6C7D" w:rsidR="006647A4" w:rsidRPr="006647A4" w:rsidRDefault="00D12337" w:rsidP="008878D7">
            <w:pPr>
              <w:widowControl/>
              <w:autoSpaceDE/>
              <w:autoSpaceDN/>
              <w:adjustRightInd/>
              <w:spacing w:before="2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877" w:type="pct"/>
          </w:tcPr>
          <w:p w14:paraId="6FE0E98B" w14:textId="1C610C6E" w:rsidR="006647A4" w:rsidRPr="006647A4" w:rsidRDefault="00D12337" w:rsidP="008878D7">
            <w:pPr>
              <w:widowControl/>
              <w:autoSpaceDE/>
              <w:autoSpaceDN/>
              <w:adjustRightInd/>
              <w:spacing w:before="2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00</w:t>
            </w:r>
          </w:p>
        </w:tc>
        <w:tc>
          <w:tcPr>
            <w:tcW w:w="877" w:type="pct"/>
          </w:tcPr>
          <w:p w14:paraId="226C5AD5" w14:textId="5D7530B0" w:rsidR="006647A4" w:rsidRPr="006647A4" w:rsidRDefault="00D12337" w:rsidP="008878D7">
            <w:pPr>
              <w:widowControl/>
              <w:autoSpaceDE/>
              <w:autoSpaceDN/>
              <w:adjustRightInd/>
              <w:spacing w:before="2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0</w:t>
            </w:r>
          </w:p>
        </w:tc>
        <w:tc>
          <w:tcPr>
            <w:tcW w:w="639" w:type="pct"/>
          </w:tcPr>
          <w:p w14:paraId="67EAED8D" w14:textId="2F7E4367" w:rsidR="006647A4" w:rsidRPr="006647A4" w:rsidRDefault="00D12337" w:rsidP="008878D7">
            <w:pPr>
              <w:widowControl/>
              <w:autoSpaceDE/>
              <w:autoSpaceDN/>
              <w:adjustRightInd/>
              <w:spacing w:before="2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30</w:t>
            </w:r>
          </w:p>
        </w:tc>
        <w:tc>
          <w:tcPr>
            <w:tcW w:w="638" w:type="pct"/>
          </w:tcPr>
          <w:p w14:paraId="0B1E6E38" w14:textId="7E9049F8" w:rsidR="006647A4" w:rsidRPr="006647A4" w:rsidRDefault="00D12337" w:rsidP="008878D7">
            <w:pPr>
              <w:widowControl/>
              <w:autoSpaceDE/>
              <w:autoSpaceDN/>
              <w:adjustRightInd/>
              <w:spacing w:before="2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0</w:t>
            </w:r>
          </w:p>
        </w:tc>
        <w:tc>
          <w:tcPr>
            <w:tcW w:w="636" w:type="pct"/>
          </w:tcPr>
          <w:p w14:paraId="31E54F0F" w14:textId="2747DE0D" w:rsidR="006647A4" w:rsidRPr="006647A4" w:rsidRDefault="006647A4" w:rsidP="008878D7">
            <w:pPr>
              <w:widowControl/>
              <w:autoSpaceDE/>
              <w:autoSpaceDN/>
              <w:adjustRightInd/>
              <w:spacing w:before="20"/>
              <w:jc w:val="center"/>
              <w:rPr>
                <w:rFonts w:cs="Times New Roman"/>
                <w:szCs w:val="28"/>
              </w:rPr>
            </w:pPr>
          </w:p>
        </w:tc>
      </w:tr>
    </w:tbl>
    <w:p w14:paraId="0BC8E628" w14:textId="77777777" w:rsidR="006647A4" w:rsidRPr="00352A6E" w:rsidRDefault="006647A4" w:rsidP="00352A6E"/>
    <w:p w14:paraId="0C7FE11F" w14:textId="3E44C024" w:rsidR="00A45CB7" w:rsidRPr="00A45CB7" w:rsidRDefault="00D12337" w:rsidP="008878D7">
      <w:pPr>
        <w:pStyle w:val="MTDisplayEquation"/>
        <w:spacing w:line="360" w:lineRule="auto"/>
        <w:ind w:left="0"/>
        <w:jc w:val="both"/>
        <w:rPr>
          <w:rFonts w:cs="Times New Roman"/>
          <w:szCs w:val="22"/>
        </w:rPr>
      </w:pPr>
      <w:r>
        <w:rPr>
          <w:rFonts w:cs="Times New Roman"/>
          <w:szCs w:val="22"/>
        </w:rPr>
        <w:t>Так как сумма поставок и сумма потребностей равна делаем вывод, что данная транспортная задача обладает закрытой моделью и имеет опорные планы.</w:t>
      </w:r>
    </w:p>
    <w:p w14:paraId="64C90C01" w14:textId="7EDDF9FF" w:rsidR="00A45CB7" w:rsidRDefault="008878D7" w:rsidP="00145D2C">
      <w:pPr>
        <w:pStyle w:val="a3"/>
        <w:numPr>
          <w:ilvl w:val="0"/>
          <w:numId w:val="3"/>
        </w:numPr>
        <w:spacing w:line="360" w:lineRule="auto"/>
        <w:jc w:val="both"/>
      </w:pPr>
      <w:r>
        <w:t>Воспользуемся методом минимального элемента и составим план, который представлен в таблице 2.</w:t>
      </w:r>
    </w:p>
    <w:p w14:paraId="711D41FE" w14:textId="2B95FB4E" w:rsidR="008878D7" w:rsidRPr="008878D7" w:rsidRDefault="008878D7" w:rsidP="008878D7">
      <w:pPr>
        <w:spacing w:line="360" w:lineRule="auto"/>
        <w:jc w:val="right"/>
        <w:rPr>
          <w:i/>
        </w:rPr>
      </w:pPr>
      <w:r w:rsidRPr="008878D7">
        <w:rPr>
          <w:i/>
        </w:rPr>
        <w:t xml:space="preserve">Таблица </w:t>
      </w:r>
      <w:r>
        <w:rPr>
          <w:i/>
        </w:rPr>
        <w:t>2</w:t>
      </w:r>
    </w:p>
    <w:tbl>
      <w:tblPr>
        <w:tblW w:w="5246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92"/>
        <w:gridCol w:w="1722"/>
        <w:gridCol w:w="1720"/>
        <w:gridCol w:w="1720"/>
        <w:gridCol w:w="1253"/>
        <w:gridCol w:w="1251"/>
        <w:gridCol w:w="1247"/>
      </w:tblGrid>
      <w:tr w:rsidR="008878D7" w:rsidRPr="008878D7" w14:paraId="2D668926" w14:textId="77777777" w:rsidTr="00E21430">
        <w:trPr>
          <w:trHeight w:val="98"/>
        </w:trPr>
        <w:tc>
          <w:tcPr>
            <w:tcW w:w="455" w:type="pct"/>
          </w:tcPr>
          <w:p w14:paraId="0A799953" w14:textId="77777777" w:rsidR="008878D7" w:rsidRPr="00B43709" w:rsidRDefault="008878D7" w:rsidP="008878D7">
            <w:pPr>
              <w:spacing w:line="360" w:lineRule="auto"/>
              <w:jc w:val="center"/>
            </w:pPr>
          </w:p>
        </w:tc>
        <w:tc>
          <w:tcPr>
            <w:tcW w:w="878" w:type="pct"/>
          </w:tcPr>
          <w:p w14:paraId="75FBB5ED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1</w:t>
            </w:r>
          </w:p>
        </w:tc>
        <w:tc>
          <w:tcPr>
            <w:tcW w:w="877" w:type="pct"/>
          </w:tcPr>
          <w:p w14:paraId="547F4ED1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2</w:t>
            </w:r>
          </w:p>
        </w:tc>
        <w:tc>
          <w:tcPr>
            <w:tcW w:w="877" w:type="pct"/>
          </w:tcPr>
          <w:p w14:paraId="32FF7C5F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3</w:t>
            </w:r>
          </w:p>
        </w:tc>
        <w:tc>
          <w:tcPr>
            <w:tcW w:w="639" w:type="pct"/>
          </w:tcPr>
          <w:p w14:paraId="0E531731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  <w:lang w:val="en-US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4</w:t>
            </w:r>
          </w:p>
        </w:tc>
        <w:tc>
          <w:tcPr>
            <w:tcW w:w="638" w:type="pct"/>
          </w:tcPr>
          <w:p w14:paraId="24AD5BA4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  <w:lang w:val="en-US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5</w:t>
            </w:r>
          </w:p>
        </w:tc>
        <w:tc>
          <w:tcPr>
            <w:tcW w:w="636" w:type="pct"/>
          </w:tcPr>
          <w:p w14:paraId="29A155D5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  <w:lang w:val="en-US"/>
              </w:rPr>
              <w:t>a</w:t>
            </w:r>
            <w:r w:rsidRPr="00B43709">
              <w:rPr>
                <w:b/>
                <w:vertAlign w:val="subscript"/>
                <w:lang w:val="en-US"/>
              </w:rPr>
              <w:t>i</w:t>
            </w:r>
          </w:p>
        </w:tc>
      </w:tr>
      <w:tr w:rsidR="008878D7" w:rsidRPr="008878D7" w14:paraId="3C844416" w14:textId="77777777" w:rsidTr="00E21430">
        <w:trPr>
          <w:trHeight w:val="364"/>
        </w:trPr>
        <w:tc>
          <w:tcPr>
            <w:tcW w:w="455" w:type="pct"/>
          </w:tcPr>
          <w:p w14:paraId="51A83631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А</w:t>
            </w:r>
            <w:r w:rsidRPr="00B43709">
              <w:rPr>
                <w:b/>
                <w:vertAlign w:val="subscript"/>
              </w:rPr>
              <w:t>1</w:t>
            </w:r>
          </w:p>
        </w:tc>
        <w:tc>
          <w:tcPr>
            <w:tcW w:w="878" w:type="pct"/>
          </w:tcPr>
          <w:p w14:paraId="009E5A9A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12</w:t>
            </w:r>
          </w:p>
          <w:p w14:paraId="3D33E944" w14:textId="0FB3CB25" w:rsidR="008878D7" w:rsidRPr="00B43709" w:rsidRDefault="00B43709" w:rsidP="008878D7">
            <w:pPr>
              <w:spacing w:line="360" w:lineRule="auto"/>
            </w:pPr>
            <w:r w:rsidRPr="00B43709">
              <w:t>90</w:t>
            </w:r>
          </w:p>
        </w:tc>
        <w:tc>
          <w:tcPr>
            <w:tcW w:w="877" w:type="pct"/>
          </w:tcPr>
          <w:p w14:paraId="1110666F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15</w:t>
            </w:r>
          </w:p>
          <w:p w14:paraId="0B88AC06" w14:textId="7326D504" w:rsidR="008878D7" w:rsidRPr="00B43709" w:rsidRDefault="008878D7" w:rsidP="008878D7">
            <w:pPr>
              <w:spacing w:line="360" w:lineRule="auto"/>
            </w:pPr>
            <w:r w:rsidRPr="00B43709">
              <w:t>-</w:t>
            </w:r>
          </w:p>
        </w:tc>
        <w:tc>
          <w:tcPr>
            <w:tcW w:w="877" w:type="pct"/>
          </w:tcPr>
          <w:p w14:paraId="47964710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21</w:t>
            </w:r>
          </w:p>
          <w:p w14:paraId="153C1F40" w14:textId="36E89239" w:rsidR="00A7433B" w:rsidRPr="00B43709" w:rsidRDefault="00A7433B" w:rsidP="00A7433B">
            <w:pPr>
              <w:spacing w:line="360" w:lineRule="auto"/>
            </w:pPr>
            <w:r w:rsidRPr="00B43709">
              <w:t>-</w:t>
            </w:r>
          </w:p>
        </w:tc>
        <w:tc>
          <w:tcPr>
            <w:tcW w:w="639" w:type="pct"/>
          </w:tcPr>
          <w:p w14:paraId="4249AA3B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14</w:t>
            </w:r>
          </w:p>
          <w:p w14:paraId="3E878F26" w14:textId="1108E4E0" w:rsidR="008878D7" w:rsidRPr="00B43709" w:rsidRDefault="004C1550" w:rsidP="008878D7">
            <w:pPr>
              <w:spacing w:line="360" w:lineRule="auto"/>
            </w:pPr>
            <w:r>
              <w:t>0</w:t>
            </w:r>
          </w:p>
        </w:tc>
        <w:tc>
          <w:tcPr>
            <w:tcW w:w="638" w:type="pct"/>
          </w:tcPr>
          <w:p w14:paraId="16B6EA21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17</w:t>
            </w:r>
          </w:p>
          <w:p w14:paraId="718B87C8" w14:textId="233ACFF9" w:rsidR="00A7433B" w:rsidRPr="00B43709" w:rsidRDefault="00B43709" w:rsidP="00A7433B">
            <w:pPr>
              <w:spacing w:line="360" w:lineRule="auto"/>
            </w:pPr>
            <w:r w:rsidRPr="00B43709">
              <w:t>110</w:t>
            </w:r>
          </w:p>
        </w:tc>
        <w:tc>
          <w:tcPr>
            <w:tcW w:w="636" w:type="pct"/>
          </w:tcPr>
          <w:p w14:paraId="10E501D7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200</w:t>
            </w:r>
          </w:p>
        </w:tc>
      </w:tr>
      <w:tr w:rsidR="008878D7" w:rsidRPr="008878D7" w14:paraId="2B814643" w14:textId="77777777" w:rsidTr="00E21430">
        <w:trPr>
          <w:trHeight w:val="184"/>
        </w:trPr>
        <w:tc>
          <w:tcPr>
            <w:tcW w:w="455" w:type="pct"/>
          </w:tcPr>
          <w:p w14:paraId="3934D590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А</w:t>
            </w:r>
            <w:r w:rsidRPr="00B43709">
              <w:rPr>
                <w:b/>
                <w:vertAlign w:val="subscript"/>
              </w:rPr>
              <w:t>2</w:t>
            </w:r>
          </w:p>
        </w:tc>
        <w:tc>
          <w:tcPr>
            <w:tcW w:w="878" w:type="pct"/>
          </w:tcPr>
          <w:p w14:paraId="47BDAEC0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14</w:t>
            </w:r>
          </w:p>
          <w:p w14:paraId="3AF1B96C" w14:textId="6A34AA00" w:rsidR="008878D7" w:rsidRPr="00B43709" w:rsidRDefault="008878D7" w:rsidP="008878D7">
            <w:pPr>
              <w:spacing w:line="360" w:lineRule="auto"/>
            </w:pPr>
            <w:r w:rsidRPr="00B43709">
              <w:t>-</w:t>
            </w:r>
          </w:p>
        </w:tc>
        <w:tc>
          <w:tcPr>
            <w:tcW w:w="877" w:type="pct"/>
          </w:tcPr>
          <w:p w14:paraId="32ED8DE7" w14:textId="142F7CCB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8</w:t>
            </w:r>
          </w:p>
          <w:p w14:paraId="66634258" w14:textId="36E1C700" w:rsidR="008878D7" w:rsidRPr="00B43709" w:rsidRDefault="00B43709" w:rsidP="008878D7">
            <w:pPr>
              <w:spacing w:line="360" w:lineRule="auto"/>
            </w:pPr>
            <w:r w:rsidRPr="00B43709">
              <w:t>100</w:t>
            </w:r>
          </w:p>
        </w:tc>
        <w:tc>
          <w:tcPr>
            <w:tcW w:w="877" w:type="pct"/>
          </w:tcPr>
          <w:p w14:paraId="6330CB0D" w14:textId="4ED78284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15</w:t>
            </w:r>
          </w:p>
          <w:p w14:paraId="08F50935" w14:textId="6756D998" w:rsidR="008878D7" w:rsidRPr="00B43709" w:rsidRDefault="008878D7" w:rsidP="008878D7">
            <w:pPr>
              <w:spacing w:line="360" w:lineRule="auto"/>
            </w:pPr>
            <w:r w:rsidRPr="00B43709">
              <w:t>-</w:t>
            </w:r>
            <w:r w:rsidR="00DA5984">
              <w:t xml:space="preserve">         </w:t>
            </w:r>
          </w:p>
        </w:tc>
        <w:tc>
          <w:tcPr>
            <w:tcW w:w="639" w:type="pct"/>
          </w:tcPr>
          <w:p w14:paraId="2004A721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11</w:t>
            </w:r>
          </w:p>
          <w:p w14:paraId="3B6EE48F" w14:textId="6AF27C1C" w:rsidR="008878D7" w:rsidRPr="00B43709" w:rsidRDefault="00B43709" w:rsidP="008878D7">
            <w:pPr>
              <w:spacing w:line="360" w:lineRule="auto"/>
            </w:pPr>
            <w:r w:rsidRPr="00B43709">
              <w:t>50</w:t>
            </w:r>
            <w:r w:rsidR="00DA5984">
              <w:t xml:space="preserve">   </w:t>
            </w:r>
          </w:p>
        </w:tc>
        <w:tc>
          <w:tcPr>
            <w:tcW w:w="638" w:type="pct"/>
          </w:tcPr>
          <w:p w14:paraId="65EDDDA4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21</w:t>
            </w:r>
          </w:p>
          <w:p w14:paraId="28432588" w14:textId="38D4ADB4" w:rsidR="008878D7" w:rsidRPr="00B43709" w:rsidRDefault="008878D7" w:rsidP="008878D7">
            <w:pPr>
              <w:spacing w:line="360" w:lineRule="auto"/>
            </w:pPr>
            <w:r w:rsidRPr="00B43709">
              <w:t>-</w:t>
            </w:r>
          </w:p>
        </w:tc>
        <w:tc>
          <w:tcPr>
            <w:tcW w:w="636" w:type="pct"/>
          </w:tcPr>
          <w:p w14:paraId="3303953E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50</w:t>
            </w:r>
          </w:p>
        </w:tc>
      </w:tr>
      <w:tr w:rsidR="008878D7" w:rsidRPr="008878D7" w14:paraId="618DA17C" w14:textId="77777777" w:rsidTr="00E21430">
        <w:trPr>
          <w:trHeight w:val="366"/>
        </w:trPr>
        <w:tc>
          <w:tcPr>
            <w:tcW w:w="455" w:type="pct"/>
          </w:tcPr>
          <w:p w14:paraId="197150E8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А</w:t>
            </w:r>
            <w:r w:rsidRPr="00B43709">
              <w:rPr>
                <w:b/>
                <w:vertAlign w:val="subscript"/>
              </w:rPr>
              <w:t>3</w:t>
            </w:r>
          </w:p>
        </w:tc>
        <w:tc>
          <w:tcPr>
            <w:tcW w:w="878" w:type="pct"/>
          </w:tcPr>
          <w:p w14:paraId="762593AD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19</w:t>
            </w:r>
          </w:p>
          <w:p w14:paraId="2B39A295" w14:textId="751F9948" w:rsidR="008878D7" w:rsidRPr="00B43709" w:rsidRDefault="008878D7" w:rsidP="008878D7">
            <w:pPr>
              <w:spacing w:line="360" w:lineRule="auto"/>
            </w:pPr>
            <w:r w:rsidRPr="00B43709">
              <w:t>-</w:t>
            </w:r>
          </w:p>
        </w:tc>
        <w:tc>
          <w:tcPr>
            <w:tcW w:w="877" w:type="pct"/>
          </w:tcPr>
          <w:p w14:paraId="6AB98D84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16</w:t>
            </w:r>
          </w:p>
          <w:p w14:paraId="5D1F00D9" w14:textId="034DC40A" w:rsidR="008878D7" w:rsidRPr="00B43709" w:rsidRDefault="008878D7" w:rsidP="008878D7">
            <w:pPr>
              <w:spacing w:line="360" w:lineRule="auto"/>
            </w:pPr>
            <w:r w:rsidRPr="00B43709">
              <w:t>-</w:t>
            </w:r>
          </w:p>
        </w:tc>
        <w:tc>
          <w:tcPr>
            <w:tcW w:w="877" w:type="pct"/>
          </w:tcPr>
          <w:p w14:paraId="25D3243D" w14:textId="09E68113" w:rsidR="008878D7" w:rsidRPr="00B43709" w:rsidRDefault="00DA5984" w:rsidP="008878D7">
            <w:pPr>
              <w:spacing w:line="360" w:lineRule="auto"/>
              <w:jc w:val="right"/>
            </w:pPr>
            <w:r>
              <w:t xml:space="preserve">     </w:t>
            </w:r>
            <w:r w:rsidR="008878D7" w:rsidRPr="00B43709">
              <w:t>26</w:t>
            </w:r>
          </w:p>
          <w:p w14:paraId="0970730E" w14:textId="11523625" w:rsidR="00A7433B" w:rsidRPr="00B43709" w:rsidRDefault="00B43709" w:rsidP="00A7433B">
            <w:pPr>
              <w:spacing w:line="360" w:lineRule="auto"/>
            </w:pPr>
            <w:r w:rsidRPr="00B43709">
              <w:t>70</w:t>
            </w:r>
          </w:p>
        </w:tc>
        <w:tc>
          <w:tcPr>
            <w:tcW w:w="639" w:type="pct"/>
          </w:tcPr>
          <w:p w14:paraId="0BCF7C72" w14:textId="73901F93" w:rsidR="008878D7" w:rsidRPr="00B43709" w:rsidRDefault="00DA5984" w:rsidP="008878D7">
            <w:pPr>
              <w:spacing w:line="360" w:lineRule="auto"/>
              <w:jc w:val="right"/>
            </w:pPr>
            <w:r>
              <w:t xml:space="preserve">     </w:t>
            </w:r>
            <w:r w:rsidR="008878D7" w:rsidRPr="00B43709">
              <w:t>12</w:t>
            </w:r>
          </w:p>
          <w:p w14:paraId="39FA9AFB" w14:textId="0A983D2C" w:rsidR="008878D7" w:rsidRPr="00B43709" w:rsidRDefault="00B43709" w:rsidP="008878D7">
            <w:pPr>
              <w:spacing w:line="360" w:lineRule="auto"/>
            </w:pPr>
            <w:r w:rsidRPr="00B43709">
              <w:t>80</w:t>
            </w:r>
          </w:p>
        </w:tc>
        <w:tc>
          <w:tcPr>
            <w:tcW w:w="638" w:type="pct"/>
          </w:tcPr>
          <w:p w14:paraId="5AD131E2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20</w:t>
            </w:r>
          </w:p>
          <w:p w14:paraId="5E18602E" w14:textId="4019F4AA" w:rsidR="00A7433B" w:rsidRPr="00B43709" w:rsidRDefault="00A7433B" w:rsidP="00A7433B">
            <w:pPr>
              <w:spacing w:line="360" w:lineRule="auto"/>
            </w:pPr>
            <w:r w:rsidRPr="00B43709">
              <w:t>-</w:t>
            </w:r>
          </w:p>
        </w:tc>
        <w:tc>
          <w:tcPr>
            <w:tcW w:w="636" w:type="pct"/>
          </w:tcPr>
          <w:p w14:paraId="682EAC1C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50</w:t>
            </w:r>
          </w:p>
        </w:tc>
      </w:tr>
      <w:tr w:rsidR="008878D7" w:rsidRPr="008878D7" w14:paraId="378E1985" w14:textId="77777777" w:rsidTr="00E21430">
        <w:trPr>
          <w:trHeight w:val="122"/>
        </w:trPr>
        <w:tc>
          <w:tcPr>
            <w:tcW w:w="455" w:type="pct"/>
          </w:tcPr>
          <w:p w14:paraId="117900CB" w14:textId="77777777" w:rsidR="008878D7" w:rsidRPr="00B43709" w:rsidRDefault="008878D7" w:rsidP="00A7433B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B43709">
              <w:rPr>
                <w:b/>
                <w:lang w:val="en-US"/>
              </w:rPr>
              <w:t>b</w:t>
            </w:r>
            <w:r w:rsidRPr="00B43709">
              <w:rPr>
                <w:b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878" w:type="pct"/>
          </w:tcPr>
          <w:p w14:paraId="6A20310D" w14:textId="77777777" w:rsidR="008878D7" w:rsidRPr="00B43709" w:rsidRDefault="008878D7" w:rsidP="00A7433B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90</w:t>
            </w:r>
          </w:p>
        </w:tc>
        <w:tc>
          <w:tcPr>
            <w:tcW w:w="877" w:type="pct"/>
          </w:tcPr>
          <w:p w14:paraId="7006C099" w14:textId="77777777" w:rsidR="008878D7" w:rsidRPr="00B43709" w:rsidRDefault="008878D7" w:rsidP="00A7433B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00</w:t>
            </w:r>
          </w:p>
        </w:tc>
        <w:tc>
          <w:tcPr>
            <w:tcW w:w="877" w:type="pct"/>
          </w:tcPr>
          <w:p w14:paraId="4E17979B" w14:textId="77777777" w:rsidR="008878D7" w:rsidRPr="00B43709" w:rsidRDefault="008878D7" w:rsidP="00A7433B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70</w:t>
            </w:r>
          </w:p>
        </w:tc>
        <w:tc>
          <w:tcPr>
            <w:tcW w:w="639" w:type="pct"/>
          </w:tcPr>
          <w:p w14:paraId="7A1FF00B" w14:textId="02D6AAF6" w:rsidR="008878D7" w:rsidRPr="00B43709" w:rsidRDefault="008878D7" w:rsidP="00A7433B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30</w:t>
            </w:r>
          </w:p>
        </w:tc>
        <w:tc>
          <w:tcPr>
            <w:tcW w:w="638" w:type="pct"/>
          </w:tcPr>
          <w:p w14:paraId="3648D4ED" w14:textId="77777777" w:rsidR="008878D7" w:rsidRPr="00B43709" w:rsidRDefault="008878D7" w:rsidP="00A7433B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10</w:t>
            </w:r>
          </w:p>
        </w:tc>
        <w:tc>
          <w:tcPr>
            <w:tcW w:w="636" w:type="pct"/>
          </w:tcPr>
          <w:p w14:paraId="231D568D" w14:textId="77777777" w:rsidR="008878D7" w:rsidRPr="00B43709" w:rsidRDefault="008878D7" w:rsidP="00A7433B">
            <w:pPr>
              <w:spacing w:line="360" w:lineRule="auto"/>
              <w:jc w:val="center"/>
            </w:pPr>
          </w:p>
        </w:tc>
      </w:tr>
    </w:tbl>
    <w:p w14:paraId="2BD46A77" w14:textId="2375559F" w:rsidR="00A7433B" w:rsidRDefault="00A7433B" w:rsidP="00A7433B">
      <w:pPr>
        <w:widowControl/>
        <w:autoSpaceDE/>
        <w:autoSpaceDN/>
        <w:adjustRightInd/>
        <w:spacing w:line="360" w:lineRule="auto"/>
        <w:ind w:firstLine="397"/>
        <w:jc w:val="both"/>
        <w:rPr>
          <w:rFonts w:cs="Times New Roman"/>
          <w:szCs w:val="22"/>
        </w:rPr>
      </w:pPr>
    </w:p>
    <w:p w14:paraId="4A70E6C1" w14:textId="2900EEE2" w:rsidR="00A7433B" w:rsidRDefault="00A7433B" w:rsidP="00A7433B">
      <w:pPr>
        <w:widowControl/>
        <w:autoSpaceDE/>
        <w:autoSpaceDN/>
        <w:adjustRightInd/>
        <w:spacing w:line="360" w:lineRule="auto"/>
        <w:ind w:firstLine="397"/>
        <w:jc w:val="both"/>
        <w:rPr>
          <w:rFonts w:cs="Times New Roman"/>
          <w:szCs w:val="22"/>
        </w:rPr>
      </w:pPr>
      <w:r w:rsidRPr="00A7433B">
        <w:rPr>
          <w:rFonts w:cs="Times New Roman"/>
          <w:szCs w:val="22"/>
        </w:rPr>
        <w:t>Получили план Х</w:t>
      </w:r>
      <w:r w:rsidRPr="00A7433B">
        <w:rPr>
          <w:rFonts w:cs="Times New Roman"/>
          <w:szCs w:val="22"/>
          <w:vertAlign w:val="subscript"/>
        </w:rPr>
        <w:t>0</w:t>
      </w:r>
      <w:r w:rsidRPr="00A7433B">
        <w:rPr>
          <w:rFonts w:cs="Times New Roman"/>
          <w:szCs w:val="22"/>
        </w:rPr>
        <w:t xml:space="preserve">, для которого </w:t>
      </w:r>
      <w:r w:rsidRPr="00A7433B">
        <w:rPr>
          <w:rFonts w:cs="Times New Roman"/>
          <w:szCs w:val="22"/>
          <w:lang w:val="en-US"/>
        </w:rPr>
        <w:t>Z</w:t>
      </w:r>
      <w:r w:rsidRPr="00A7433B">
        <w:rPr>
          <w:rFonts w:cs="Times New Roman"/>
          <w:szCs w:val="22"/>
        </w:rPr>
        <w:t>(Х</w:t>
      </w:r>
      <w:r w:rsidRPr="00A7433B">
        <w:rPr>
          <w:rFonts w:cs="Times New Roman"/>
          <w:szCs w:val="22"/>
          <w:vertAlign w:val="subscript"/>
        </w:rPr>
        <w:t>0</w:t>
      </w:r>
      <w:r w:rsidRPr="00A7433B">
        <w:rPr>
          <w:rFonts w:cs="Times New Roman"/>
          <w:szCs w:val="22"/>
        </w:rPr>
        <w:t xml:space="preserve">) = </w:t>
      </w:r>
      <w:r>
        <w:rPr>
          <w:rFonts w:cs="Times New Roman"/>
          <w:szCs w:val="22"/>
        </w:rPr>
        <w:t>12</w:t>
      </w:r>
      <w:r w:rsidRPr="00A7433B">
        <w:rPr>
          <w:rFonts w:cs="Times New Roman"/>
          <w:szCs w:val="22"/>
        </w:rPr>
        <w:t xml:space="preserve"> · </w:t>
      </w:r>
      <w:r>
        <w:rPr>
          <w:rFonts w:cs="Times New Roman"/>
          <w:szCs w:val="22"/>
        </w:rPr>
        <w:t>9</w:t>
      </w:r>
      <w:r w:rsidRPr="00A7433B">
        <w:rPr>
          <w:rFonts w:cs="Times New Roman"/>
          <w:szCs w:val="22"/>
        </w:rPr>
        <w:t xml:space="preserve">0 + </w:t>
      </w:r>
      <w:r>
        <w:rPr>
          <w:rFonts w:cs="Times New Roman"/>
          <w:szCs w:val="22"/>
        </w:rPr>
        <w:t>17</w:t>
      </w:r>
      <w:r w:rsidRPr="00A7433B">
        <w:rPr>
          <w:rFonts w:cs="Times New Roman"/>
          <w:szCs w:val="22"/>
        </w:rPr>
        <w:t xml:space="preserve"> · </w:t>
      </w:r>
      <w:r>
        <w:rPr>
          <w:rFonts w:cs="Times New Roman"/>
          <w:szCs w:val="22"/>
        </w:rPr>
        <w:t>11</w:t>
      </w:r>
      <w:r w:rsidRPr="00A7433B">
        <w:rPr>
          <w:rFonts w:cs="Times New Roman"/>
          <w:szCs w:val="22"/>
        </w:rPr>
        <w:t xml:space="preserve">0 + </w:t>
      </w:r>
      <w:r>
        <w:rPr>
          <w:rFonts w:cs="Times New Roman"/>
          <w:szCs w:val="22"/>
        </w:rPr>
        <w:t>8</w:t>
      </w:r>
      <w:r w:rsidRPr="00A7433B">
        <w:rPr>
          <w:rFonts w:cs="Times New Roman"/>
          <w:szCs w:val="22"/>
        </w:rPr>
        <w:t xml:space="preserve"> · </w:t>
      </w:r>
      <w:r>
        <w:rPr>
          <w:rFonts w:cs="Times New Roman"/>
          <w:szCs w:val="22"/>
        </w:rPr>
        <w:t>1</w:t>
      </w:r>
      <w:r w:rsidRPr="00A7433B">
        <w:rPr>
          <w:rFonts w:cs="Times New Roman"/>
          <w:szCs w:val="22"/>
        </w:rPr>
        <w:t xml:space="preserve">00 + </w:t>
      </w:r>
      <w:r>
        <w:rPr>
          <w:rFonts w:cs="Times New Roman"/>
          <w:szCs w:val="22"/>
        </w:rPr>
        <w:t>11</w:t>
      </w:r>
      <w:r w:rsidRPr="00A7433B">
        <w:rPr>
          <w:rFonts w:cs="Times New Roman"/>
          <w:szCs w:val="22"/>
        </w:rPr>
        <w:t xml:space="preserve"> · </w:t>
      </w:r>
      <w:r>
        <w:rPr>
          <w:rFonts w:cs="Times New Roman"/>
          <w:szCs w:val="22"/>
        </w:rPr>
        <w:t>5</w:t>
      </w:r>
      <w:r w:rsidRPr="00A7433B">
        <w:rPr>
          <w:rFonts w:cs="Times New Roman"/>
          <w:szCs w:val="22"/>
        </w:rPr>
        <w:t xml:space="preserve">0 + </w:t>
      </w:r>
      <w:r w:rsidR="001F6E0B">
        <w:rPr>
          <w:rFonts w:cs="Times New Roman"/>
          <w:szCs w:val="22"/>
        </w:rPr>
        <w:t>26</w:t>
      </w:r>
      <w:r w:rsidRPr="00A7433B">
        <w:rPr>
          <w:rFonts w:cs="Times New Roman"/>
          <w:szCs w:val="22"/>
        </w:rPr>
        <w:t xml:space="preserve"> · </w:t>
      </w:r>
      <w:r w:rsidR="001F6E0B">
        <w:rPr>
          <w:rFonts w:cs="Times New Roman"/>
          <w:szCs w:val="22"/>
        </w:rPr>
        <w:t>7</w:t>
      </w:r>
      <w:r w:rsidRPr="00A7433B">
        <w:rPr>
          <w:rFonts w:cs="Times New Roman"/>
          <w:szCs w:val="22"/>
        </w:rPr>
        <w:t xml:space="preserve">0 + </w:t>
      </w:r>
      <w:r w:rsidR="001F6E0B">
        <w:rPr>
          <w:rFonts w:cs="Times New Roman"/>
          <w:szCs w:val="22"/>
        </w:rPr>
        <w:t>12</w:t>
      </w:r>
      <w:r w:rsidRPr="00A7433B">
        <w:rPr>
          <w:rFonts w:cs="Times New Roman"/>
          <w:szCs w:val="22"/>
        </w:rPr>
        <w:t xml:space="preserve"> · </w:t>
      </w:r>
      <w:r w:rsidR="001F6E0B">
        <w:rPr>
          <w:rFonts w:cs="Times New Roman"/>
          <w:szCs w:val="22"/>
        </w:rPr>
        <w:t>8</w:t>
      </w:r>
      <w:r w:rsidRPr="00A7433B">
        <w:rPr>
          <w:rFonts w:cs="Times New Roman"/>
          <w:szCs w:val="22"/>
        </w:rPr>
        <w:t xml:space="preserve">0 = </w:t>
      </w:r>
      <w:r w:rsidR="00FD47D1" w:rsidRPr="00FD47D1">
        <w:rPr>
          <w:rFonts w:cs="Times New Roman"/>
          <w:szCs w:val="22"/>
        </w:rPr>
        <w:t xml:space="preserve">7080 </w:t>
      </w:r>
      <w:r w:rsidR="00FD47D1">
        <w:rPr>
          <w:rFonts w:cs="Times New Roman"/>
          <w:szCs w:val="22"/>
        </w:rPr>
        <w:t>у.е.</w:t>
      </w:r>
    </w:p>
    <w:p w14:paraId="3EB3B7DD" w14:textId="625E1A05" w:rsidR="004C1550" w:rsidRPr="004C1550" w:rsidRDefault="004C1550" w:rsidP="008878D7">
      <w:pPr>
        <w:spacing w:line="360" w:lineRule="auto"/>
        <w:jc w:val="both"/>
        <w:rPr>
          <w:rFonts w:cs="Times New Roman"/>
          <w:szCs w:val="22"/>
        </w:rPr>
      </w:pPr>
      <w:r>
        <w:rPr>
          <w:rFonts w:cs="Times New Roman"/>
          <w:szCs w:val="22"/>
        </w:rPr>
        <w:lastRenderedPageBreak/>
        <w:t xml:space="preserve">Так как количество занятых клеток меньше, чем </w:t>
      </w:r>
      <w:r>
        <w:rPr>
          <w:rFonts w:cs="Times New Roman"/>
          <w:szCs w:val="22"/>
          <w:lang w:val="en-US"/>
        </w:rPr>
        <w:t>m</w:t>
      </w:r>
      <w:r w:rsidRPr="004C1550">
        <w:rPr>
          <w:rFonts w:cs="Times New Roman"/>
          <w:szCs w:val="22"/>
        </w:rPr>
        <w:t xml:space="preserve"> + </w:t>
      </w:r>
      <w:r>
        <w:rPr>
          <w:rFonts w:cs="Times New Roman"/>
          <w:szCs w:val="22"/>
          <w:lang w:val="en-US"/>
        </w:rPr>
        <w:t>n</w:t>
      </w:r>
      <w:r w:rsidRPr="004C1550">
        <w:rPr>
          <w:rFonts w:cs="Times New Roman"/>
          <w:szCs w:val="22"/>
        </w:rPr>
        <w:t xml:space="preserve"> </w:t>
      </w:r>
      <w:r>
        <w:rPr>
          <w:rFonts w:cs="Times New Roman"/>
          <w:szCs w:val="22"/>
        </w:rPr>
        <w:t>–</w:t>
      </w:r>
      <w:r w:rsidRPr="004C1550">
        <w:rPr>
          <w:rFonts w:cs="Times New Roman"/>
          <w:szCs w:val="22"/>
        </w:rPr>
        <w:t xml:space="preserve"> 1</w:t>
      </w:r>
      <w:r>
        <w:rPr>
          <w:rFonts w:cs="Times New Roman"/>
          <w:szCs w:val="22"/>
        </w:rPr>
        <w:t xml:space="preserve">, </w:t>
      </w:r>
      <w:r w:rsidRPr="004C1550">
        <w:rPr>
          <w:rFonts w:cs="Times New Roman"/>
          <w:szCs w:val="22"/>
        </w:rPr>
        <w:t>в</w:t>
      </w:r>
      <w:r w:rsidRPr="004C1550">
        <w:rPr>
          <w:rFonts w:cs="Times New Roman"/>
          <w:szCs w:val="22"/>
        </w:rPr>
        <w:t xml:space="preserve"> одну из свободных клеток поме</w:t>
      </w:r>
      <w:r>
        <w:rPr>
          <w:rFonts w:cs="Times New Roman"/>
          <w:szCs w:val="22"/>
        </w:rPr>
        <w:t>стили</w:t>
      </w:r>
      <w:r w:rsidRPr="004C1550">
        <w:rPr>
          <w:rFonts w:cs="Times New Roman"/>
          <w:szCs w:val="22"/>
        </w:rPr>
        <w:t xml:space="preserve"> 0, и считаем ее занятой</w:t>
      </w:r>
      <w:r>
        <w:rPr>
          <w:rFonts w:cs="Times New Roman"/>
          <w:szCs w:val="22"/>
        </w:rPr>
        <w:t>.</w:t>
      </w:r>
    </w:p>
    <w:p w14:paraId="2FDAA592" w14:textId="66F8F4B7" w:rsidR="008878D7" w:rsidRPr="00145D2C" w:rsidRDefault="004C1550" w:rsidP="00145D2C">
      <w:pPr>
        <w:pStyle w:val="a3"/>
        <w:numPr>
          <w:ilvl w:val="0"/>
          <w:numId w:val="3"/>
        </w:numPr>
        <w:spacing w:line="360" w:lineRule="auto"/>
        <w:jc w:val="both"/>
        <w:rPr>
          <w:rFonts w:cs="Times New Roman"/>
          <w:szCs w:val="22"/>
        </w:rPr>
      </w:pPr>
      <w:r w:rsidRPr="00145D2C">
        <w:rPr>
          <w:rFonts w:cs="Times New Roman"/>
          <w:szCs w:val="22"/>
        </w:rPr>
        <w:t>Вычисли</w:t>
      </w:r>
      <w:r w:rsidRPr="00145D2C">
        <w:rPr>
          <w:rFonts w:cs="Times New Roman"/>
          <w:szCs w:val="22"/>
        </w:rPr>
        <w:t>м</w:t>
      </w:r>
      <w:r w:rsidRPr="00145D2C">
        <w:rPr>
          <w:rFonts w:cs="Times New Roman"/>
          <w:szCs w:val="22"/>
        </w:rPr>
        <w:t xml:space="preserve"> потенциалы поставщиков и потребителей </w:t>
      </w:r>
      <w:r w:rsidRPr="004C1550">
        <w:rPr>
          <w:noProof/>
          <w:position w:val="-18"/>
        </w:rPr>
        <w:drawing>
          <wp:inline distT="0" distB="0" distL="0" distR="0" wp14:anchorId="2486E69D" wp14:editId="402D2F71">
            <wp:extent cx="523875" cy="2857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5D2C">
        <w:rPr>
          <w:rFonts w:cs="Times New Roman"/>
          <w:szCs w:val="22"/>
        </w:rPr>
        <w:t xml:space="preserve">, решив систему уравнений вида </w:t>
      </w:r>
      <w:r w:rsidRPr="004C1550">
        <w:rPr>
          <w:noProof/>
          <w:position w:val="-18"/>
        </w:rPr>
        <w:drawing>
          <wp:inline distT="0" distB="0" distL="0" distR="0" wp14:anchorId="6649DC37" wp14:editId="5C78B3ED">
            <wp:extent cx="752475" cy="2571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5D2C">
        <w:rPr>
          <w:rFonts w:cs="Times New Roman"/>
          <w:szCs w:val="22"/>
        </w:rPr>
        <w:t xml:space="preserve"> для занятых клеток.</w:t>
      </w:r>
    </w:p>
    <w:p w14:paraId="681BEB60" w14:textId="4BD97D5E" w:rsidR="004C1550" w:rsidRDefault="00145D2C" w:rsidP="008878D7">
      <w:pPr>
        <w:spacing w:line="360" w:lineRule="auto"/>
        <w:jc w:val="both"/>
        <w:rPr>
          <w:rFonts w:cs="Times New Roman"/>
          <w:sz w:val="22"/>
          <w:szCs w:val="22"/>
        </w:rPr>
      </w:pPr>
      <w:r w:rsidRPr="00145D2C">
        <w:rPr>
          <w:rFonts w:cs="Times New Roman"/>
          <w:position w:val="-122"/>
          <w:szCs w:val="22"/>
        </w:rPr>
        <w:object w:dxaOrig="1920" w:dyaOrig="2560" w14:anchorId="581C176E">
          <v:shape id="_x0000_i1032" type="#_x0000_t75" style="width:120.6pt;height:161.4pt" o:ole="">
            <v:imagedata r:id="rId11" o:title=""/>
          </v:shape>
          <o:OLEObject Type="Embed" ProgID="Equation.DSMT4" ShapeID="_x0000_i1032" DrawAspect="Content" ObjectID="_1763214202" r:id="rId12"/>
        </w:object>
      </w:r>
    </w:p>
    <w:p w14:paraId="405B929C" w14:textId="089ECD80" w:rsidR="00DC0A11" w:rsidRDefault="00DC0A11" w:rsidP="008878D7">
      <w:pPr>
        <w:spacing w:line="360" w:lineRule="auto"/>
        <w:jc w:val="both"/>
      </w:pPr>
      <w:r>
        <w:t xml:space="preserve">Для решения системы уравнений, положим </w:t>
      </w:r>
      <w:r>
        <w:rPr>
          <w:lang w:val="en-US"/>
        </w:rPr>
        <w:t>U</w:t>
      </w:r>
      <w:r w:rsidRPr="00DC0A11">
        <w:rPr>
          <w:vertAlign w:val="subscript"/>
        </w:rPr>
        <w:t>1</w:t>
      </w:r>
      <w:r w:rsidRPr="00DC0A11">
        <w:t xml:space="preserve"> = 0 </w:t>
      </w:r>
      <w:r>
        <w:rPr>
          <w:rFonts w:ascii="Cambria Math" w:hAnsi="Cambria Math"/>
        </w:rPr>
        <w:t>→</w:t>
      </w:r>
      <w:r w:rsidRPr="00DC0A11">
        <w:t xml:space="preserve"> </w:t>
      </w:r>
      <w:r>
        <w:rPr>
          <w:lang w:val="en-US"/>
        </w:rPr>
        <w:t>V</w:t>
      </w:r>
      <w:r w:rsidRPr="00DC0A11">
        <w:rPr>
          <w:vertAlign w:val="subscript"/>
        </w:rPr>
        <w:t>1</w:t>
      </w:r>
      <w:r w:rsidRPr="00DC0A11">
        <w:t xml:space="preserve"> = </w:t>
      </w:r>
      <w:r w:rsidRPr="00DC0A11">
        <w:t xml:space="preserve">12, </w:t>
      </w:r>
      <w:r>
        <w:rPr>
          <w:lang w:val="en-US"/>
        </w:rPr>
        <w:t>V</w:t>
      </w:r>
      <w:r w:rsidRPr="00DC0A11">
        <w:rPr>
          <w:vertAlign w:val="subscript"/>
        </w:rPr>
        <w:t>4</w:t>
      </w:r>
      <w:r w:rsidRPr="00DC0A11">
        <w:t xml:space="preserve"> = 1</w:t>
      </w:r>
      <w:r w:rsidRPr="00DC0A11">
        <w:t xml:space="preserve">4, </w:t>
      </w:r>
      <w:r>
        <w:rPr>
          <w:lang w:val="en-US"/>
        </w:rPr>
        <w:t>V</w:t>
      </w:r>
      <w:r w:rsidRPr="00DC0A11">
        <w:rPr>
          <w:vertAlign w:val="subscript"/>
        </w:rPr>
        <w:t>5</w:t>
      </w:r>
      <w:r w:rsidRPr="00DC0A11">
        <w:t xml:space="preserve"> = 1</w:t>
      </w:r>
      <w:r w:rsidRPr="00DC0A11">
        <w:t xml:space="preserve">7, </w:t>
      </w:r>
      <w:r>
        <w:rPr>
          <w:lang w:val="en-US"/>
        </w:rPr>
        <w:t>U</w:t>
      </w:r>
      <w:r w:rsidRPr="00DC0A11">
        <w:rPr>
          <w:vertAlign w:val="subscript"/>
        </w:rPr>
        <w:t>2</w:t>
      </w:r>
      <w:r w:rsidRPr="00DC0A11">
        <w:t xml:space="preserve"> = </w:t>
      </w:r>
      <w:r w:rsidRPr="00DC0A11">
        <w:t xml:space="preserve">-3, </w:t>
      </w:r>
      <w:r>
        <w:rPr>
          <w:lang w:val="en-US"/>
        </w:rPr>
        <w:t>V</w:t>
      </w:r>
      <w:r w:rsidRPr="00DC0A11">
        <w:rPr>
          <w:vertAlign w:val="subscript"/>
        </w:rPr>
        <w:t>2</w:t>
      </w:r>
      <w:r w:rsidRPr="00DC0A11">
        <w:t xml:space="preserve"> = 1</w:t>
      </w:r>
      <w:r w:rsidRPr="00DC0A11">
        <w:t xml:space="preserve">1, </w:t>
      </w:r>
      <w:r>
        <w:rPr>
          <w:lang w:val="en-US"/>
        </w:rPr>
        <w:t>U</w:t>
      </w:r>
      <w:r w:rsidRPr="00DC0A11">
        <w:rPr>
          <w:vertAlign w:val="subscript"/>
        </w:rPr>
        <w:t>3</w:t>
      </w:r>
      <w:r w:rsidRPr="00DC0A11">
        <w:t xml:space="preserve"> = </w:t>
      </w:r>
      <w:r w:rsidRPr="00DC0A11">
        <w:t xml:space="preserve">-2, </w:t>
      </w:r>
      <w:r>
        <w:rPr>
          <w:lang w:val="en-US"/>
        </w:rPr>
        <w:t>V</w:t>
      </w:r>
      <w:r w:rsidRPr="00DC0A11">
        <w:rPr>
          <w:vertAlign w:val="subscript"/>
        </w:rPr>
        <w:t>3</w:t>
      </w:r>
      <w:r w:rsidRPr="00DC0A11">
        <w:t xml:space="preserve"> = </w:t>
      </w:r>
      <w:r w:rsidRPr="00DC0A11">
        <w:t>28</w:t>
      </w:r>
    </w:p>
    <w:p w14:paraId="4F3E5AC0" w14:textId="45B53509" w:rsidR="00145D2C" w:rsidRDefault="00145D2C" w:rsidP="00145D2C">
      <w:pPr>
        <w:pStyle w:val="a3"/>
        <w:numPr>
          <w:ilvl w:val="0"/>
          <w:numId w:val="3"/>
        </w:numPr>
        <w:spacing w:line="360" w:lineRule="auto"/>
        <w:jc w:val="both"/>
      </w:pPr>
      <w:r>
        <w:t>Вычислим потенциалы свободных клеток:</w:t>
      </w:r>
    </w:p>
    <w:p w14:paraId="53C0857E" w14:textId="752BFB43" w:rsidR="00145D2C" w:rsidRDefault="001642CA" w:rsidP="00145D2C">
      <w:pPr>
        <w:spacing w:line="360" w:lineRule="auto"/>
        <w:ind w:left="360"/>
        <w:jc w:val="both"/>
      </w:pPr>
      <w:r w:rsidRPr="000967DD">
        <w:rPr>
          <w:position w:val="-66"/>
        </w:rPr>
        <w:object w:dxaOrig="4900" w:dyaOrig="1440" w14:anchorId="5D0FF736">
          <v:shape id="_x0000_i1047" type="#_x0000_t75" style="width:322.2pt;height:94.8pt" o:ole="">
            <v:imagedata r:id="rId13" o:title=""/>
          </v:shape>
          <o:OLEObject Type="Embed" ProgID="Equation.DSMT4" ShapeID="_x0000_i1047" DrawAspect="Content" ObjectID="_1763214203" r:id="rId14"/>
        </w:object>
      </w:r>
    </w:p>
    <w:p w14:paraId="1BF9F0DB" w14:textId="7B184FB2" w:rsidR="00145D2C" w:rsidRDefault="00745066" w:rsidP="00745066">
      <w:pPr>
        <w:spacing w:line="360" w:lineRule="auto"/>
        <w:jc w:val="both"/>
      </w:pPr>
      <w:r>
        <w:t>Две оценки меньше нуля, а это значит, что план неоптимальный.</w:t>
      </w:r>
      <w:r w:rsidR="00283F22">
        <w:t xml:space="preserve"> Наиболее перспективной является клетка (2, 3). Построим цикл для нее (см. табл. </w:t>
      </w:r>
      <w:r w:rsidR="002A5491">
        <w:t>3</w:t>
      </w:r>
      <w:r w:rsidR="00283F22">
        <w:t>).</w:t>
      </w:r>
    </w:p>
    <w:p w14:paraId="6EB66542" w14:textId="66579015" w:rsidR="002A5491" w:rsidRDefault="002A5491" w:rsidP="00745066">
      <w:pPr>
        <w:spacing w:line="360" w:lineRule="auto"/>
        <w:jc w:val="both"/>
      </w:pPr>
    </w:p>
    <w:p w14:paraId="483F6040" w14:textId="425C634C" w:rsidR="002A5491" w:rsidRDefault="002A5491" w:rsidP="00745066">
      <w:pPr>
        <w:spacing w:line="360" w:lineRule="auto"/>
        <w:jc w:val="both"/>
      </w:pPr>
    </w:p>
    <w:p w14:paraId="6D5A3199" w14:textId="382DB65D" w:rsidR="002A5491" w:rsidRDefault="002A5491" w:rsidP="00745066">
      <w:pPr>
        <w:spacing w:line="360" w:lineRule="auto"/>
        <w:jc w:val="both"/>
      </w:pPr>
    </w:p>
    <w:p w14:paraId="4CB9EA52" w14:textId="135F3225" w:rsidR="002A5491" w:rsidRDefault="002A5491" w:rsidP="00745066">
      <w:pPr>
        <w:spacing w:line="360" w:lineRule="auto"/>
        <w:jc w:val="both"/>
      </w:pPr>
    </w:p>
    <w:p w14:paraId="46136D90" w14:textId="725F0906" w:rsidR="002A5491" w:rsidRDefault="002A5491" w:rsidP="00745066">
      <w:pPr>
        <w:spacing w:line="360" w:lineRule="auto"/>
        <w:jc w:val="both"/>
      </w:pPr>
    </w:p>
    <w:p w14:paraId="42EA119B" w14:textId="28B24CD7" w:rsidR="002A5491" w:rsidRDefault="002A5491" w:rsidP="00745066">
      <w:pPr>
        <w:spacing w:line="360" w:lineRule="auto"/>
        <w:jc w:val="both"/>
      </w:pPr>
    </w:p>
    <w:p w14:paraId="5B3A8C4D" w14:textId="702548A7" w:rsidR="002A5491" w:rsidRDefault="002A5491" w:rsidP="00745066">
      <w:pPr>
        <w:spacing w:line="360" w:lineRule="auto"/>
        <w:jc w:val="both"/>
      </w:pPr>
    </w:p>
    <w:p w14:paraId="616110F9" w14:textId="63D50648" w:rsidR="002A5491" w:rsidRDefault="002A5491" w:rsidP="00745066">
      <w:pPr>
        <w:spacing w:line="360" w:lineRule="auto"/>
        <w:jc w:val="both"/>
      </w:pPr>
    </w:p>
    <w:p w14:paraId="7E5EF296" w14:textId="77777777" w:rsidR="002A5491" w:rsidRDefault="002A5491" w:rsidP="00745066">
      <w:pPr>
        <w:spacing w:line="360" w:lineRule="auto"/>
        <w:jc w:val="both"/>
      </w:pPr>
    </w:p>
    <w:p w14:paraId="3E901106" w14:textId="73BD2C73" w:rsidR="002A5491" w:rsidRPr="008878D7" w:rsidRDefault="002A5491" w:rsidP="002A5491">
      <w:pPr>
        <w:spacing w:line="360" w:lineRule="auto"/>
        <w:jc w:val="right"/>
        <w:rPr>
          <w:i/>
        </w:rPr>
      </w:pPr>
      <w:r w:rsidRPr="008878D7">
        <w:rPr>
          <w:i/>
        </w:rPr>
        <w:lastRenderedPageBreak/>
        <w:t xml:space="preserve">Таблица </w:t>
      </w:r>
      <w:r>
        <w:rPr>
          <w:i/>
        </w:rPr>
        <w:t>3</w:t>
      </w:r>
    </w:p>
    <w:tbl>
      <w:tblPr>
        <w:tblW w:w="507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6"/>
        <w:gridCol w:w="1479"/>
        <w:gridCol w:w="1477"/>
        <w:gridCol w:w="1477"/>
        <w:gridCol w:w="1076"/>
        <w:gridCol w:w="1074"/>
        <w:gridCol w:w="1071"/>
        <w:gridCol w:w="1071"/>
      </w:tblGrid>
      <w:tr w:rsidR="002A5491" w:rsidRPr="008878D7" w14:paraId="64AB33AA" w14:textId="00BDA296" w:rsidTr="002A5491">
        <w:trPr>
          <w:trHeight w:val="100"/>
        </w:trPr>
        <w:tc>
          <w:tcPr>
            <w:tcW w:w="404" w:type="pct"/>
          </w:tcPr>
          <w:p w14:paraId="37E9F304" w14:textId="77777777" w:rsidR="002A5491" w:rsidRPr="00B43709" w:rsidRDefault="002A5491" w:rsidP="00295163">
            <w:pPr>
              <w:spacing w:line="360" w:lineRule="auto"/>
              <w:jc w:val="center"/>
            </w:pPr>
          </w:p>
        </w:tc>
        <w:tc>
          <w:tcPr>
            <w:tcW w:w="779" w:type="pct"/>
          </w:tcPr>
          <w:p w14:paraId="251CA025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1</w:t>
            </w:r>
          </w:p>
        </w:tc>
        <w:tc>
          <w:tcPr>
            <w:tcW w:w="778" w:type="pct"/>
          </w:tcPr>
          <w:p w14:paraId="56386E0D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2</w:t>
            </w:r>
          </w:p>
        </w:tc>
        <w:tc>
          <w:tcPr>
            <w:tcW w:w="778" w:type="pct"/>
          </w:tcPr>
          <w:p w14:paraId="4DE2D4EB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3</w:t>
            </w:r>
          </w:p>
        </w:tc>
        <w:tc>
          <w:tcPr>
            <w:tcW w:w="567" w:type="pct"/>
          </w:tcPr>
          <w:p w14:paraId="120F204D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4</w:t>
            </w:r>
          </w:p>
        </w:tc>
        <w:tc>
          <w:tcPr>
            <w:tcW w:w="566" w:type="pct"/>
          </w:tcPr>
          <w:p w14:paraId="6956F726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5</w:t>
            </w:r>
          </w:p>
        </w:tc>
        <w:tc>
          <w:tcPr>
            <w:tcW w:w="564" w:type="pct"/>
          </w:tcPr>
          <w:p w14:paraId="48544A17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  <w:lang w:val="en-US"/>
              </w:rPr>
              <w:t>a</w:t>
            </w:r>
            <w:r w:rsidRPr="00B43709">
              <w:rPr>
                <w:b/>
                <w:vertAlign w:val="subscript"/>
                <w:lang w:val="en-US"/>
              </w:rPr>
              <w:t>i</w:t>
            </w:r>
          </w:p>
        </w:tc>
        <w:tc>
          <w:tcPr>
            <w:tcW w:w="564" w:type="pct"/>
          </w:tcPr>
          <w:p w14:paraId="061314B6" w14:textId="2599891E" w:rsidR="002A5491" w:rsidRPr="002A5491" w:rsidRDefault="002A5491" w:rsidP="00295163">
            <w:pPr>
              <w:spacing w:line="360" w:lineRule="auto"/>
              <w:jc w:val="center"/>
              <w:rPr>
                <w:b/>
                <w:vertAlign w:val="subscript"/>
                <w:lang w:val="en-US"/>
              </w:rPr>
            </w:pPr>
            <w:r>
              <w:rPr>
                <w:b/>
                <w:lang w:val="en-US"/>
              </w:rPr>
              <w:t>U</w:t>
            </w:r>
            <w:r>
              <w:rPr>
                <w:b/>
                <w:vertAlign w:val="subscript"/>
                <w:lang w:val="en-US"/>
              </w:rPr>
              <w:t>i</w:t>
            </w:r>
          </w:p>
        </w:tc>
      </w:tr>
      <w:tr w:rsidR="002A5491" w:rsidRPr="008878D7" w14:paraId="76AE6840" w14:textId="250E30C9" w:rsidTr="002A5491">
        <w:trPr>
          <w:trHeight w:val="372"/>
        </w:trPr>
        <w:tc>
          <w:tcPr>
            <w:tcW w:w="404" w:type="pct"/>
          </w:tcPr>
          <w:p w14:paraId="16E9DC66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А</w:t>
            </w:r>
            <w:r w:rsidRPr="00B43709">
              <w:rPr>
                <w:b/>
                <w:vertAlign w:val="subscript"/>
              </w:rPr>
              <w:t>1</w:t>
            </w:r>
          </w:p>
        </w:tc>
        <w:tc>
          <w:tcPr>
            <w:tcW w:w="779" w:type="pct"/>
          </w:tcPr>
          <w:p w14:paraId="24B8EE27" w14:textId="77777777" w:rsidR="002A5491" w:rsidRPr="00B43709" w:rsidRDefault="002A5491" w:rsidP="00295163">
            <w:pPr>
              <w:spacing w:line="360" w:lineRule="auto"/>
              <w:jc w:val="right"/>
            </w:pPr>
            <w:r w:rsidRPr="00B43709">
              <w:t>12</w:t>
            </w:r>
          </w:p>
          <w:p w14:paraId="65951160" w14:textId="77777777" w:rsidR="002A5491" w:rsidRPr="00B43709" w:rsidRDefault="002A5491" w:rsidP="00295163">
            <w:pPr>
              <w:spacing w:line="360" w:lineRule="auto"/>
            </w:pPr>
            <w:r w:rsidRPr="00B43709">
              <w:t>90</w:t>
            </w:r>
          </w:p>
        </w:tc>
        <w:tc>
          <w:tcPr>
            <w:tcW w:w="778" w:type="pct"/>
          </w:tcPr>
          <w:p w14:paraId="22C88D75" w14:textId="77777777" w:rsidR="002A5491" w:rsidRPr="00B43709" w:rsidRDefault="002A5491" w:rsidP="00295163">
            <w:pPr>
              <w:spacing w:line="360" w:lineRule="auto"/>
              <w:jc w:val="right"/>
            </w:pPr>
            <w:r w:rsidRPr="00B43709">
              <w:t>15</w:t>
            </w:r>
          </w:p>
          <w:p w14:paraId="02E78578" w14:textId="77777777" w:rsidR="002A5491" w:rsidRPr="00B43709" w:rsidRDefault="002A5491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778" w:type="pct"/>
          </w:tcPr>
          <w:p w14:paraId="06F7F668" w14:textId="77777777" w:rsidR="002A5491" w:rsidRPr="00B43709" w:rsidRDefault="002A5491" w:rsidP="00295163">
            <w:pPr>
              <w:spacing w:line="360" w:lineRule="auto"/>
              <w:jc w:val="right"/>
            </w:pPr>
            <w:r w:rsidRPr="00B43709">
              <w:t>21</w:t>
            </w:r>
          </w:p>
          <w:p w14:paraId="71B4B4E5" w14:textId="77777777" w:rsidR="002A5491" w:rsidRPr="00B43709" w:rsidRDefault="002A5491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567" w:type="pct"/>
          </w:tcPr>
          <w:p w14:paraId="3C8CA01B" w14:textId="77777777" w:rsidR="002A5491" w:rsidRPr="00B43709" w:rsidRDefault="002A5491" w:rsidP="00295163">
            <w:pPr>
              <w:spacing w:line="360" w:lineRule="auto"/>
              <w:jc w:val="right"/>
            </w:pPr>
            <w:r w:rsidRPr="00B43709">
              <w:t>14</w:t>
            </w:r>
          </w:p>
          <w:p w14:paraId="79E6FE27" w14:textId="77777777" w:rsidR="002A5491" w:rsidRPr="00B43709" w:rsidRDefault="002A5491" w:rsidP="00295163">
            <w:pPr>
              <w:spacing w:line="360" w:lineRule="auto"/>
            </w:pPr>
            <w:r>
              <w:t>0</w:t>
            </w:r>
          </w:p>
        </w:tc>
        <w:tc>
          <w:tcPr>
            <w:tcW w:w="566" w:type="pct"/>
          </w:tcPr>
          <w:p w14:paraId="2DB10FE9" w14:textId="77777777" w:rsidR="002A5491" w:rsidRPr="00B43709" w:rsidRDefault="002A5491" w:rsidP="00295163">
            <w:pPr>
              <w:spacing w:line="360" w:lineRule="auto"/>
              <w:jc w:val="right"/>
            </w:pPr>
            <w:r w:rsidRPr="00B43709">
              <w:t>17</w:t>
            </w:r>
          </w:p>
          <w:p w14:paraId="7CBC2D4A" w14:textId="77777777" w:rsidR="002A5491" w:rsidRPr="00B43709" w:rsidRDefault="002A5491" w:rsidP="00295163">
            <w:pPr>
              <w:spacing w:line="360" w:lineRule="auto"/>
            </w:pPr>
            <w:r w:rsidRPr="00B43709">
              <w:t>110</w:t>
            </w:r>
          </w:p>
        </w:tc>
        <w:tc>
          <w:tcPr>
            <w:tcW w:w="564" w:type="pct"/>
          </w:tcPr>
          <w:p w14:paraId="5A22734E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200</w:t>
            </w:r>
          </w:p>
        </w:tc>
        <w:tc>
          <w:tcPr>
            <w:tcW w:w="564" w:type="pct"/>
          </w:tcPr>
          <w:p w14:paraId="2C724381" w14:textId="777E5521" w:rsidR="002A5491" w:rsidRPr="002A5491" w:rsidRDefault="002A5491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0</w:t>
            </w:r>
          </w:p>
        </w:tc>
      </w:tr>
      <w:tr w:rsidR="002A5491" w:rsidRPr="008878D7" w14:paraId="2B1B4F8A" w14:textId="3694740F" w:rsidTr="002A5491">
        <w:trPr>
          <w:trHeight w:val="188"/>
        </w:trPr>
        <w:tc>
          <w:tcPr>
            <w:tcW w:w="404" w:type="pct"/>
          </w:tcPr>
          <w:p w14:paraId="1BE25531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А</w:t>
            </w:r>
            <w:r w:rsidRPr="00B43709">
              <w:rPr>
                <w:b/>
                <w:vertAlign w:val="subscript"/>
              </w:rPr>
              <w:t>2</w:t>
            </w:r>
          </w:p>
        </w:tc>
        <w:tc>
          <w:tcPr>
            <w:tcW w:w="779" w:type="pct"/>
          </w:tcPr>
          <w:p w14:paraId="54EAE8AE" w14:textId="77777777" w:rsidR="002A5491" w:rsidRPr="00B43709" w:rsidRDefault="002A5491" w:rsidP="00295163">
            <w:pPr>
              <w:spacing w:line="360" w:lineRule="auto"/>
              <w:jc w:val="right"/>
            </w:pPr>
            <w:r w:rsidRPr="00B43709">
              <w:t>14</w:t>
            </w:r>
          </w:p>
          <w:p w14:paraId="52ED37AC" w14:textId="77777777" w:rsidR="002A5491" w:rsidRPr="00B43709" w:rsidRDefault="002A5491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778" w:type="pct"/>
          </w:tcPr>
          <w:p w14:paraId="717DA0DE" w14:textId="77777777" w:rsidR="002A5491" w:rsidRPr="00B43709" w:rsidRDefault="002A5491" w:rsidP="00295163">
            <w:pPr>
              <w:spacing w:line="360" w:lineRule="auto"/>
              <w:jc w:val="right"/>
            </w:pPr>
            <w:r w:rsidRPr="00B43709">
              <w:t>8</w:t>
            </w:r>
          </w:p>
          <w:p w14:paraId="7B914740" w14:textId="77777777" w:rsidR="002A5491" w:rsidRPr="00B43709" w:rsidRDefault="002A5491" w:rsidP="00295163">
            <w:pPr>
              <w:spacing w:line="360" w:lineRule="auto"/>
            </w:pPr>
            <w:r w:rsidRPr="00B43709">
              <w:t>100</w:t>
            </w:r>
          </w:p>
        </w:tc>
        <w:tc>
          <w:tcPr>
            <w:tcW w:w="778" w:type="pct"/>
          </w:tcPr>
          <w:p w14:paraId="0F6763F4" w14:textId="77777777" w:rsidR="002A5491" w:rsidRPr="00B43709" w:rsidRDefault="002A5491" w:rsidP="00295163">
            <w:pPr>
              <w:spacing w:line="360" w:lineRule="auto"/>
              <w:jc w:val="right"/>
            </w:pPr>
            <w:r w:rsidRPr="00B43709">
              <w:t>15</w:t>
            </w:r>
          </w:p>
          <w:p w14:paraId="0C724B4E" w14:textId="77777777" w:rsidR="002A5491" w:rsidRPr="00B43709" w:rsidRDefault="002A5491" w:rsidP="00295163">
            <w:pPr>
              <w:spacing w:line="360" w:lineRule="auto"/>
            </w:pPr>
            <w:r w:rsidRPr="00B43709">
              <w:t>-</w:t>
            </w:r>
            <w:r>
              <w:t xml:space="preserve">         </w:t>
            </w:r>
            <w:r w:rsidRPr="002A5491">
              <w:rPr>
                <w:b/>
              </w:rPr>
              <w:t>+</w:t>
            </w:r>
          </w:p>
        </w:tc>
        <w:tc>
          <w:tcPr>
            <w:tcW w:w="567" w:type="pct"/>
          </w:tcPr>
          <w:p w14:paraId="17BFA3A4" w14:textId="77777777" w:rsidR="002A5491" w:rsidRPr="00B43709" w:rsidRDefault="002A5491" w:rsidP="00295163">
            <w:pPr>
              <w:spacing w:line="360" w:lineRule="auto"/>
              <w:jc w:val="right"/>
            </w:pPr>
            <w:r w:rsidRPr="00B43709">
              <w:t>11</w:t>
            </w:r>
          </w:p>
          <w:p w14:paraId="2DF575D0" w14:textId="77777777" w:rsidR="002A5491" w:rsidRPr="00B43709" w:rsidRDefault="002A5491" w:rsidP="00295163">
            <w:pPr>
              <w:spacing w:line="360" w:lineRule="auto"/>
            </w:pPr>
            <w:r w:rsidRPr="00B43709">
              <w:t>50</w:t>
            </w:r>
            <w:r>
              <w:t xml:space="preserve">   </w:t>
            </w:r>
            <w:r w:rsidRPr="002A5491">
              <w:t>-</w:t>
            </w:r>
          </w:p>
        </w:tc>
        <w:tc>
          <w:tcPr>
            <w:tcW w:w="566" w:type="pct"/>
          </w:tcPr>
          <w:p w14:paraId="3CB57EFC" w14:textId="77777777" w:rsidR="002A5491" w:rsidRPr="00B43709" w:rsidRDefault="002A5491" w:rsidP="00295163">
            <w:pPr>
              <w:spacing w:line="360" w:lineRule="auto"/>
              <w:jc w:val="right"/>
            </w:pPr>
            <w:r w:rsidRPr="00B43709">
              <w:t>21</w:t>
            </w:r>
          </w:p>
          <w:p w14:paraId="19D55BE5" w14:textId="77777777" w:rsidR="002A5491" w:rsidRPr="00B43709" w:rsidRDefault="002A5491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564" w:type="pct"/>
          </w:tcPr>
          <w:p w14:paraId="29332B92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50</w:t>
            </w:r>
          </w:p>
        </w:tc>
        <w:tc>
          <w:tcPr>
            <w:tcW w:w="564" w:type="pct"/>
          </w:tcPr>
          <w:p w14:paraId="78352A84" w14:textId="1C17F4E5" w:rsidR="002A5491" w:rsidRPr="002A5491" w:rsidRDefault="002A5491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-3</w:t>
            </w:r>
          </w:p>
        </w:tc>
      </w:tr>
      <w:tr w:rsidR="002A5491" w:rsidRPr="008878D7" w14:paraId="24F7DF66" w14:textId="2AAD01FD" w:rsidTr="002A5491">
        <w:trPr>
          <w:trHeight w:val="374"/>
        </w:trPr>
        <w:tc>
          <w:tcPr>
            <w:tcW w:w="404" w:type="pct"/>
          </w:tcPr>
          <w:p w14:paraId="51C73042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А</w:t>
            </w:r>
            <w:r w:rsidRPr="00B43709">
              <w:rPr>
                <w:b/>
                <w:vertAlign w:val="subscript"/>
              </w:rPr>
              <w:t>3</w:t>
            </w:r>
          </w:p>
        </w:tc>
        <w:tc>
          <w:tcPr>
            <w:tcW w:w="779" w:type="pct"/>
          </w:tcPr>
          <w:p w14:paraId="6193269F" w14:textId="77777777" w:rsidR="002A5491" w:rsidRPr="00B43709" w:rsidRDefault="002A5491" w:rsidP="00295163">
            <w:pPr>
              <w:spacing w:line="360" w:lineRule="auto"/>
              <w:jc w:val="right"/>
            </w:pPr>
            <w:r w:rsidRPr="00B43709">
              <w:t>19</w:t>
            </w:r>
          </w:p>
          <w:p w14:paraId="653D8903" w14:textId="77777777" w:rsidR="002A5491" w:rsidRPr="00B43709" w:rsidRDefault="002A5491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778" w:type="pct"/>
          </w:tcPr>
          <w:p w14:paraId="04BE1D79" w14:textId="77777777" w:rsidR="002A5491" w:rsidRPr="00B43709" w:rsidRDefault="002A5491" w:rsidP="00295163">
            <w:pPr>
              <w:spacing w:line="360" w:lineRule="auto"/>
              <w:jc w:val="right"/>
            </w:pPr>
            <w:r w:rsidRPr="00B43709">
              <w:t>16</w:t>
            </w:r>
          </w:p>
          <w:p w14:paraId="0C7D5538" w14:textId="77777777" w:rsidR="002A5491" w:rsidRPr="00B43709" w:rsidRDefault="002A5491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778" w:type="pct"/>
          </w:tcPr>
          <w:p w14:paraId="3F3B09E7" w14:textId="77777777" w:rsidR="002A5491" w:rsidRPr="00B43709" w:rsidRDefault="002A5491" w:rsidP="00295163">
            <w:pPr>
              <w:spacing w:line="360" w:lineRule="auto"/>
              <w:jc w:val="right"/>
            </w:pPr>
            <w:r w:rsidRPr="002A5491">
              <w:t>-</w:t>
            </w:r>
            <w:r>
              <w:t xml:space="preserve">     </w:t>
            </w:r>
            <w:r w:rsidRPr="00B43709">
              <w:t>26</w:t>
            </w:r>
          </w:p>
          <w:p w14:paraId="56F7C479" w14:textId="77777777" w:rsidR="002A5491" w:rsidRPr="00B43709" w:rsidRDefault="002A5491" w:rsidP="00295163">
            <w:pPr>
              <w:spacing w:line="360" w:lineRule="auto"/>
            </w:pPr>
            <w:r w:rsidRPr="00B43709">
              <w:t>70</w:t>
            </w:r>
          </w:p>
        </w:tc>
        <w:tc>
          <w:tcPr>
            <w:tcW w:w="567" w:type="pct"/>
          </w:tcPr>
          <w:p w14:paraId="7A3942D3" w14:textId="77777777" w:rsidR="002A5491" w:rsidRPr="00B43709" w:rsidRDefault="002A5491" w:rsidP="00295163">
            <w:pPr>
              <w:spacing w:line="360" w:lineRule="auto"/>
              <w:jc w:val="right"/>
            </w:pPr>
            <w:r w:rsidRPr="002A5491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1" locked="0" layoutInCell="1" allowOverlap="0" wp14:anchorId="1C5F1618" wp14:editId="06DF57AF">
                      <wp:simplePos x="0" y="0"/>
                      <wp:positionH relativeFrom="column">
                        <wp:posOffset>-736600</wp:posOffset>
                      </wp:positionH>
                      <wp:positionV relativeFrom="page">
                        <wp:posOffset>-495300</wp:posOffset>
                      </wp:positionV>
                      <wp:extent cx="1104900" cy="822960"/>
                      <wp:effectExtent l="0" t="0" r="19050" b="15240"/>
                      <wp:wrapNone/>
                      <wp:docPr id="6" name="Прямоугольник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04900" cy="8229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155701A" id="Прямоугольник 6" o:spid="_x0000_s1026" style="position:absolute;margin-left:-58pt;margin-top:-39pt;width:87pt;height:64.8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" o:allowoverlap="f">
                      <v:stroke dashstyle="dash"/>
                      <w10:wrap anchory="page"/>
                    </v:rect>
                  </w:pict>
                </mc:Fallback>
              </mc:AlternateContent>
            </w:r>
            <w:r w:rsidRPr="002A5491">
              <w:rPr>
                <w:b/>
              </w:rPr>
              <w:t>+</w:t>
            </w:r>
            <w:r>
              <w:t xml:space="preserve">     </w:t>
            </w:r>
            <w:r w:rsidRPr="00B43709">
              <w:t>12</w:t>
            </w:r>
          </w:p>
          <w:p w14:paraId="01C595F0" w14:textId="77777777" w:rsidR="002A5491" w:rsidRPr="00B43709" w:rsidRDefault="002A5491" w:rsidP="00295163">
            <w:pPr>
              <w:spacing w:line="360" w:lineRule="auto"/>
            </w:pPr>
            <w:r w:rsidRPr="00B43709">
              <w:t>80</w:t>
            </w:r>
          </w:p>
        </w:tc>
        <w:tc>
          <w:tcPr>
            <w:tcW w:w="566" w:type="pct"/>
          </w:tcPr>
          <w:p w14:paraId="1415C047" w14:textId="77777777" w:rsidR="002A5491" w:rsidRPr="00B43709" w:rsidRDefault="002A5491" w:rsidP="00295163">
            <w:pPr>
              <w:spacing w:line="360" w:lineRule="auto"/>
              <w:jc w:val="right"/>
            </w:pPr>
            <w:r w:rsidRPr="00B43709">
              <w:t>20</w:t>
            </w:r>
          </w:p>
          <w:p w14:paraId="217E1E17" w14:textId="77777777" w:rsidR="002A5491" w:rsidRPr="00B43709" w:rsidRDefault="002A5491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564" w:type="pct"/>
          </w:tcPr>
          <w:p w14:paraId="7E552EF8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50</w:t>
            </w:r>
          </w:p>
        </w:tc>
        <w:tc>
          <w:tcPr>
            <w:tcW w:w="564" w:type="pct"/>
          </w:tcPr>
          <w:p w14:paraId="4A322073" w14:textId="3F2D20A6" w:rsidR="002A5491" w:rsidRPr="002A5491" w:rsidRDefault="002A5491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-2</w:t>
            </w:r>
          </w:p>
        </w:tc>
      </w:tr>
      <w:tr w:rsidR="002A5491" w:rsidRPr="008878D7" w14:paraId="284FE709" w14:textId="0013B7F2" w:rsidTr="002A5491">
        <w:trPr>
          <w:trHeight w:val="124"/>
        </w:trPr>
        <w:tc>
          <w:tcPr>
            <w:tcW w:w="404" w:type="pct"/>
          </w:tcPr>
          <w:p w14:paraId="544216E8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B43709">
              <w:rPr>
                <w:b/>
                <w:lang w:val="en-US"/>
              </w:rPr>
              <w:t>b</w:t>
            </w:r>
            <w:r w:rsidRPr="00B43709">
              <w:rPr>
                <w:b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779" w:type="pct"/>
          </w:tcPr>
          <w:p w14:paraId="0675ADBB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90</w:t>
            </w:r>
          </w:p>
        </w:tc>
        <w:tc>
          <w:tcPr>
            <w:tcW w:w="778" w:type="pct"/>
          </w:tcPr>
          <w:p w14:paraId="6B96A48A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00</w:t>
            </w:r>
          </w:p>
        </w:tc>
        <w:tc>
          <w:tcPr>
            <w:tcW w:w="778" w:type="pct"/>
          </w:tcPr>
          <w:p w14:paraId="0D333886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70</w:t>
            </w:r>
          </w:p>
        </w:tc>
        <w:tc>
          <w:tcPr>
            <w:tcW w:w="567" w:type="pct"/>
          </w:tcPr>
          <w:p w14:paraId="010C1FDC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30</w:t>
            </w:r>
          </w:p>
        </w:tc>
        <w:tc>
          <w:tcPr>
            <w:tcW w:w="566" w:type="pct"/>
          </w:tcPr>
          <w:p w14:paraId="492EF0B8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10</w:t>
            </w:r>
          </w:p>
        </w:tc>
        <w:tc>
          <w:tcPr>
            <w:tcW w:w="564" w:type="pct"/>
          </w:tcPr>
          <w:p w14:paraId="28D5ACB8" w14:textId="77777777" w:rsidR="002A5491" w:rsidRPr="00B43709" w:rsidRDefault="002A5491" w:rsidP="00295163">
            <w:pPr>
              <w:spacing w:line="360" w:lineRule="auto"/>
              <w:jc w:val="center"/>
            </w:pPr>
          </w:p>
        </w:tc>
        <w:tc>
          <w:tcPr>
            <w:tcW w:w="564" w:type="pct"/>
          </w:tcPr>
          <w:p w14:paraId="0F845C11" w14:textId="77777777" w:rsidR="002A5491" w:rsidRPr="00B43709" w:rsidRDefault="002A5491" w:rsidP="00295163">
            <w:pPr>
              <w:spacing w:line="360" w:lineRule="auto"/>
              <w:jc w:val="center"/>
            </w:pPr>
          </w:p>
        </w:tc>
      </w:tr>
      <w:tr w:rsidR="002A5491" w:rsidRPr="008878D7" w14:paraId="71BB7CCF" w14:textId="77777777" w:rsidTr="002A5491">
        <w:trPr>
          <w:trHeight w:val="124"/>
        </w:trPr>
        <w:tc>
          <w:tcPr>
            <w:tcW w:w="404" w:type="pct"/>
          </w:tcPr>
          <w:p w14:paraId="524C14E6" w14:textId="16CAF4C7" w:rsidR="002A5491" w:rsidRPr="002A5491" w:rsidRDefault="002A5491" w:rsidP="00295163">
            <w:pPr>
              <w:spacing w:line="360" w:lineRule="auto"/>
              <w:jc w:val="center"/>
              <w:rPr>
                <w:b/>
                <w:vertAlign w:val="subscript"/>
                <w:lang w:val="en-US"/>
              </w:rPr>
            </w:pPr>
            <w:proofErr w:type="spellStart"/>
            <w:r>
              <w:rPr>
                <w:b/>
                <w:lang w:val="en-US"/>
              </w:rPr>
              <w:t>V</w:t>
            </w:r>
            <w:r>
              <w:rPr>
                <w:b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779" w:type="pct"/>
          </w:tcPr>
          <w:p w14:paraId="4BCA9D56" w14:textId="152AEA73" w:rsidR="002A5491" w:rsidRPr="002A5491" w:rsidRDefault="002A5491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2</w:t>
            </w:r>
          </w:p>
        </w:tc>
        <w:tc>
          <w:tcPr>
            <w:tcW w:w="778" w:type="pct"/>
          </w:tcPr>
          <w:p w14:paraId="3702C7A8" w14:textId="4D84A984" w:rsidR="002A5491" w:rsidRPr="002A5491" w:rsidRDefault="002A5491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1</w:t>
            </w:r>
          </w:p>
        </w:tc>
        <w:tc>
          <w:tcPr>
            <w:tcW w:w="778" w:type="pct"/>
          </w:tcPr>
          <w:p w14:paraId="00B24297" w14:textId="3329E7CC" w:rsidR="002A5491" w:rsidRPr="002A5491" w:rsidRDefault="002A5491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8</w:t>
            </w:r>
          </w:p>
        </w:tc>
        <w:tc>
          <w:tcPr>
            <w:tcW w:w="567" w:type="pct"/>
          </w:tcPr>
          <w:p w14:paraId="51B14411" w14:textId="60337AFB" w:rsidR="002A5491" w:rsidRPr="002A5491" w:rsidRDefault="002A5491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4</w:t>
            </w:r>
          </w:p>
        </w:tc>
        <w:tc>
          <w:tcPr>
            <w:tcW w:w="566" w:type="pct"/>
          </w:tcPr>
          <w:p w14:paraId="188D1646" w14:textId="0E6944BA" w:rsidR="002A5491" w:rsidRPr="002A5491" w:rsidRDefault="002A5491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7</w:t>
            </w:r>
          </w:p>
        </w:tc>
        <w:tc>
          <w:tcPr>
            <w:tcW w:w="564" w:type="pct"/>
          </w:tcPr>
          <w:p w14:paraId="779C2F0D" w14:textId="77777777" w:rsidR="002A5491" w:rsidRPr="00B43709" w:rsidRDefault="002A5491" w:rsidP="00295163">
            <w:pPr>
              <w:spacing w:line="360" w:lineRule="auto"/>
              <w:jc w:val="center"/>
            </w:pPr>
          </w:p>
        </w:tc>
        <w:tc>
          <w:tcPr>
            <w:tcW w:w="564" w:type="pct"/>
          </w:tcPr>
          <w:p w14:paraId="3DC60BB2" w14:textId="77777777" w:rsidR="002A5491" w:rsidRPr="00B43709" w:rsidRDefault="002A5491" w:rsidP="00295163">
            <w:pPr>
              <w:spacing w:line="360" w:lineRule="auto"/>
              <w:jc w:val="center"/>
            </w:pPr>
          </w:p>
        </w:tc>
      </w:tr>
    </w:tbl>
    <w:p w14:paraId="5B0661E2" w14:textId="77777777" w:rsidR="002A5491" w:rsidRDefault="002A5491" w:rsidP="002A5491">
      <w:pPr>
        <w:spacing w:line="360" w:lineRule="auto"/>
        <w:jc w:val="right"/>
        <w:rPr>
          <w:i/>
        </w:rPr>
      </w:pPr>
    </w:p>
    <w:p w14:paraId="73BEE964" w14:textId="0FDE3791" w:rsidR="002A5491" w:rsidRPr="002A5491" w:rsidRDefault="002A5491" w:rsidP="002A5491">
      <w:pPr>
        <w:spacing w:line="360" w:lineRule="auto"/>
        <w:jc w:val="right"/>
        <w:rPr>
          <w:i/>
          <w:lang w:val="en-US"/>
        </w:rPr>
      </w:pPr>
      <w:r w:rsidRPr="008878D7">
        <w:rPr>
          <w:i/>
        </w:rPr>
        <w:t xml:space="preserve">Таблица </w:t>
      </w:r>
      <w:r>
        <w:rPr>
          <w:i/>
          <w:lang w:val="en-US"/>
        </w:rPr>
        <w:t>4</w:t>
      </w:r>
    </w:p>
    <w:tbl>
      <w:tblPr>
        <w:tblW w:w="507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6"/>
        <w:gridCol w:w="1479"/>
        <w:gridCol w:w="1477"/>
        <w:gridCol w:w="1477"/>
        <w:gridCol w:w="1076"/>
        <w:gridCol w:w="1074"/>
        <w:gridCol w:w="1071"/>
        <w:gridCol w:w="1071"/>
      </w:tblGrid>
      <w:tr w:rsidR="002A5491" w:rsidRPr="008878D7" w14:paraId="676DB128" w14:textId="77777777" w:rsidTr="00295163">
        <w:trPr>
          <w:trHeight w:val="100"/>
        </w:trPr>
        <w:tc>
          <w:tcPr>
            <w:tcW w:w="404" w:type="pct"/>
          </w:tcPr>
          <w:p w14:paraId="7E0C9DDB" w14:textId="77777777" w:rsidR="002A5491" w:rsidRPr="00B43709" w:rsidRDefault="002A5491" w:rsidP="00295163">
            <w:pPr>
              <w:spacing w:line="360" w:lineRule="auto"/>
              <w:jc w:val="center"/>
            </w:pPr>
          </w:p>
        </w:tc>
        <w:tc>
          <w:tcPr>
            <w:tcW w:w="779" w:type="pct"/>
          </w:tcPr>
          <w:p w14:paraId="4510D691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1</w:t>
            </w:r>
          </w:p>
        </w:tc>
        <w:tc>
          <w:tcPr>
            <w:tcW w:w="778" w:type="pct"/>
          </w:tcPr>
          <w:p w14:paraId="320443D4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2</w:t>
            </w:r>
          </w:p>
        </w:tc>
        <w:tc>
          <w:tcPr>
            <w:tcW w:w="778" w:type="pct"/>
          </w:tcPr>
          <w:p w14:paraId="68AAFCF8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3</w:t>
            </w:r>
          </w:p>
        </w:tc>
        <w:tc>
          <w:tcPr>
            <w:tcW w:w="567" w:type="pct"/>
          </w:tcPr>
          <w:p w14:paraId="02B7B7F3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4</w:t>
            </w:r>
          </w:p>
        </w:tc>
        <w:tc>
          <w:tcPr>
            <w:tcW w:w="566" w:type="pct"/>
          </w:tcPr>
          <w:p w14:paraId="5D18906F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5</w:t>
            </w:r>
          </w:p>
        </w:tc>
        <w:tc>
          <w:tcPr>
            <w:tcW w:w="564" w:type="pct"/>
          </w:tcPr>
          <w:p w14:paraId="1269E425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  <w:lang w:val="en-US"/>
              </w:rPr>
              <w:t>a</w:t>
            </w:r>
            <w:r w:rsidRPr="00B43709">
              <w:rPr>
                <w:b/>
                <w:vertAlign w:val="subscript"/>
                <w:lang w:val="en-US"/>
              </w:rPr>
              <w:t>i</w:t>
            </w:r>
          </w:p>
        </w:tc>
        <w:tc>
          <w:tcPr>
            <w:tcW w:w="564" w:type="pct"/>
          </w:tcPr>
          <w:p w14:paraId="0362268D" w14:textId="77777777" w:rsidR="002A5491" w:rsidRPr="002A5491" w:rsidRDefault="002A5491" w:rsidP="00295163">
            <w:pPr>
              <w:spacing w:line="360" w:lineRule="auto"/>
              <w:jc w:val="center"/>
              <w:rPr>
                <w:b/>
                <w:vertAlign w:val="subscript"/>
                <w:lang w:val="en-US"/>
              </w:rPr>
            </w:pPr>
            <w:r>
              <w:rPr>
                <w:b/>
                <w:lang w:val="en-US"/>
              </w:rPr>
              <w:t>U</w:t>
            </w:r>
            <w:r>
              <w:rPr>
                <w:b/>
                <w:vertAlign w:val="subscript"/>
                <w:lang w:val="en-US"/>
              </w:rPr>
              <w:t>i</w:t>
            </w:r>
          </w:p>
        </w:tc>
      </w:tr>
      <w:tr w:rsidR="002A5491" w:rsidRPr="008878D7" w14:paraId="7C2B3B21" w14:textId="77777777" w:rsidTr="00295163">
        <w:trPr>
          <w:trHeight w:val="372"/>
        </w:trPr>
        <w:tc>
          <w:tcPr>
            <w:tcW w:w="404" w:type="pct"/>
          </w:tcPr>
          <w:p w14:paraId="763245BC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А</w:t>
            </w:r>
            <w:r w:rsidRPr="00B43709">
              <w:rPr>
                <w:b/>
                <w:vertAlign w:val="subscript"/>
              </w:rPr>
              <w:t>1</w:t>
            </w:r>
          </w:p>
        </w:tc>
        <w:tc>
          <w:tcPr>
            <w:tcW w:w="779" w:type="pct"/>
          </w:tcPr>
          <w:p w14:paraId="01AA4752" w14:textId="77777777" w:rsidR="002A5491" w:rsidRPr="002A5491" w:rsidRDefault="002A5491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12</w:t>
            </w:r>
          </w:p>
          <w:p w14:paraId="7C7EB860" w14:textId="77777777" w:rsidR="002A5491" w:rsidRPr="00B43709" w:rsidRDefault="002A5491" w:rsidP="00295163">
            <w:pPr>
              <w:spacing w:line="360" w:lineRule="auto"/>
            </w:pPr>
            <w:r w:rsidRPr="00B43709">
              <w:t>90</w:t>
            </w:r>
          </w:p>
        </w:tc>
        <w:tc>
          <w:tcPr>
            <w:tcW w:w="778" w:type="pct"/>
          </w:tcPr>
          <w:p w14:paraId="247445CC" w14:textId="77777777" w:rsidR="002A5491" w:rsidRPr="002A5491" w:rsidRDefault="002A5491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15</w:t>
            </w:r>
          </w:p>
          <w:p w14:paraId="1BA658FC" w14:textId="77777777" w:rsidR="002A5491" w:rsidRPr="00B43709" w:rsidRDefault="002A5491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778" w:type="pct"/>
          </w:tcPr>
          <w:p w14:paraId="57B08606" w14:textId="77777777" w:rsidR="002A5491" w:rsidRPr="002A5491" w:rsidRDefault="002A5491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21</w:t>
            </w:r>
          </w:p>
          <w:p w14:paraId="2A128326" w14:textId="77777777" w:rsidR="002A5491" w:rsidRPr="00B43709" w:rsidRDefault="002A5491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567" w:type="pct"/>
          </w:tcPr>
          <w:p w14:paraId="233E2305" w14:textId="77777777" w:rsidR="002A5491" w:rsidRPr="002A5491" w:rsidRDefault="002A5491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14</w:t>
            </w:r>
          </w:p>
          <w:p w14:paraId="21D244F8" w14:textId="77777777" w:rsidR="002A5491" w:rsidRPr="00B43709" w:rsidRDefault="002A5491" w:rsidP="00295163">
            <w:pPr>
              <w:spacing w:line="360" w:lineRule="auto"/>
            </w:pPr>
            <w:r>
              <w:t>0</w:t>
            </w:r>
          </w:p>
        </w:tc>
        <w:tc>
          <w:tcPr>
            <w:tcW w:w="566" w:type="pct"/>
          </w:tcPr>
          <w:p w14:paraId="1AACA2E1" w14:textId="77777777" w:rsidR="002A5491" w:rsidRPr="002A5491" w:rsidRDefault="002A5491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17</w:t>
            </w:r>
          </w:p>
          <w:p w14:paraId="6BF161D6" w14:textId="77777777" w:rsidR="002A5491" w:rsidRPr="00B43709" w:rsidRDefault="002A5491" w:rsidP="00295163">
            <w:pPr>
              <w:spacing w:line="360" w:lineRule="auto"/>
            </w:pPr>
            <w:r w:rsidRPr="00B43709">
              <w:t>110</w:t>
            </w:r>
          </w:p>
        </w:tc>
        <w:tc>
          <w:tcPr>
            <w:tcW w:w="564" w:type="pct"/>
          </w:tcPr>
          <w:p w14:paraId="26432F40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200</w:t>
            </w:r>
          </w:p>
        </w:tc>
        <w:tc>
          <w:tcPr>
            <w:tcW w:w="564" w:type="pct"/>
          </w:tcPr>
          <w:p w14:paraId="7A78824A" w14:textId="77777777" w:rsidR="002A5491" w:rsidRPr="002A5491" w:rsidRDefault="002A5491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0</w:t>
            </w:r>
          </w:p>
        </w:tc>
      </w:tr>
      <w:tr w:rsidR="002A5491" w:rsidRPr="008878D7" w14:paraId="221BD262" w14:textId="77777777" w:rsidTr="00295163">
        <w:trPr>
          <w:trHeight w:val="188"/>
        </w:trPr>
        <w:tc>
          <w:tcPr>
            <w:tcW w:w="404" w:type="pct"/>
          </w:tcPr>
          <w:p w14:paraId="218850B5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А</w:t>
            </w:r>
            <w:r w:rsidRPr="00B43709">
              <w:rPr>
                <w:b/>
                <w:vertAlign w:val="subscript"/>
              </w:rPr>
              <w:t>2</w:t>
            </w:r>
          </w:p>
        </w:tc>
        <w:tc>
          <w:tcPr>
            <w:tcW w:w="779" w:type="pct"/>
          </w:tcPr>
          <w:p w14:paraId="058D0301" w14:textId="77777777" w:rsidR="002A5491" w:rsidRPr="002A5491" w:rsidRDefault="002A5491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14</w:t>
            </w:r>
          </w:p>
          <w:p w14:paraId="0DB8E946" w14:textId="77777777" w:rsidR="002A5491" w:rsidRPr="00B43709" w:rsidRDefault="002A5491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778" w:type="pct"/>
          </w:tcPr>
          <w:p w14:paraId="09D9E6D8" w14:textId="77777777" w:rsidR="002A5491" w:rsidRPr="002A5491" w:rsidRDefault="002A5491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8</w:t>
            </w:r>
          </w:p>
          <w:p w14:paraId="077999BB" w14:textId="77777777" w:rsidR="002A5491" w:rsidRPr="00B43709" w:rsidRDefault="002A5491" w:rsidP="00295163">
            <w:pPr>
              <w:spacing w:line="360" w:lineRule="auto"/>
            </w:pPr>
            <w:r w:rsidRPr="00B43709">
              <w:t>100</w:t>
            </w:r>
          </w:p>
        </w:tc>
        <w:tc>
          <w:tcPr>
            <w:tcW w:w="778" w:type="pct"/>
          </w:tcPr>
          <w:p w14:paraId="5F0B4352" w14:textId="77777777" w:rsidR="002A5491" w:rsidRPr="002A5491" w:rsidRDefault="002A5491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15</w:t>
            </w:r>
          </w:p>
          <w:p w14:paraId="4E2276F5" w14:textId="583C1692" w:rsidR="002A5491" w:rsidRPr="00B43709" w:rsidRDefault="002A5491" w:rsidP="00295163">
            <w:pPr>
              <w:spacing w:line="360" w:lineRule="auto"/>
            </w:pPr>
            <w:r>
              <w:rPr>
                <w:lang w:val="en-US"/>
              </w:rPr>
              <w:t>50</w:t>
            </w:r>
            <w:r>
              <w:t xml:space="preserve">         </w:t>
            </w:r>
          </w:p>
        </w:tc>
        <w:tc>
          <w:tcPr>
            <w:tcW w:w="567" w:type="pct"/>
          </w:tcPr>
          <w:p w14:paraId="1B3A6A80" w14:textId="77777777" w:rsidR="002A5491" w:rsidRPr="002A5491" w:rsidRDefault="002A5491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11</w:t>
            </w:r>
          </w:p>
          <w:p w14:paraId="2B146DA5" w14:textId="6443C04E" w:rsidR="002A5491" w:rsidRPr="00B43709" w:rsidRDefault="00B15C23" w:rsidP="00295163">
            <w:pPr>
              <w:spacing w:line="360" w:lineRule="auto"/>
            </w:pPr>
            <w:r>
              <w:rPr>
                <w:lang w:val="en-US"/>
              </w:rPr>
              <w:t>-</w:t>
            </w:r>
            <w:r w:rsidR="002A5491">
              <w:t xml:space="preserve">   </w:t>
            </w:r>
          </w:p>
        </w:tc>
        <w:tc>
          <w:tcPr>
            <w:tcW w:w="566" w:type="pct"/>
          </w:tcPr>
          <w:p w14:paraId="49BF0ECF" w14:textId="77777777" w:rsidR="002A5491" w:rsidRPr="002A5491" w:rsidRDefault="002A5491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21</w:t>
            </w:r>
          </w:p>
          <w:p w14:paraId="41A7FA0F" w14:textId="77777777" w:rsidR="002A5491" w:rsidRPr="00B43709" w:rsidRDefault="002A5491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564" w:type="pct"/>
          </w:tcPr>
          <w:p w14:paraId="6430E9A3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50</w:t>
            </w:r>
          </w:p>
        </w:tc>
        <w:tc>
          <w:tcPr>
            <w:tcW w:w="564" w:type="pct"/>
          </w:tcPr>
          <w:p w14:paraId="43800A66" w14:textId="171FD526" w:rsidR="002A5491" w:rsidRPr="002A5491" w:rsidRDefault="00B15C23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-13</w:t>
            </w:r>
          </w:p>
        </w:tc>
      </w:tr>
      <w:tr w:rsidR="002A5491" w:rsidRPr="008878D7" w14:paraId="3740DC77" w14:textId="77777777" w:rsidTr="00295163">
        <w:trPr>
          <w:trHeight w:val="374"/>
        </w:trPr>
        <w:tc>
          <w:tcPr>
            <w:tcW w:w="404" w:type="pct"/>
          </w:tcPr>
          <w:p w14:paraId="2062BF96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А</w:t>
            </w:r>
            <w:r w:rsidRPr="00B43709">
              <w:rPr>
                <w:b/>
                <w:vertAlign w:val="subscript"/>
              </w:rPr>
              <w:t>3</w:t>
            </w:r>
          </w:p>
        </w:tc>
        <w:tc>
          <w:tcPr>
            <w:tcW w:w="779" w:type="pct"/>
          </w:tcPr>
          <w:p w14:paraId="075CA9FF" w14:textId="77777777" w:rsidR="002A5491" w:rsidRPr="002A5491" w:rsidRDefault="002A5491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19</w:t>
            </w:r>
          </w:p>
          <w:p w14:paraId="08F26093" w14:textId="77777777" w:rsidR="002A5491" w:rsidRPr="00B43709" w:rsidRDefault="002A5491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778" w:type="pct"/>
          </w:tcPr>
          <w:p w14:paraId="556F9F13" w14:textId="77777777" w:rsidR="002A5491" w:rsidRPr="002A5491" w:rsidRDefault="002A5491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16</w:t>
            </w:r>
          </w:p>
          <w:p w14:paraId="3636742B" w14:textId="77777777" w:rsidR="002A5491" w:rsidRPr="00B43709" w:rsidRDefault="002A5491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778" w:type="pct"/>
          </w:tcPr>
          <w:p w14:paraId="62136E69" w14:textId="143ACE8A" w:rsidR="002A5491" w:rsidRPr="002A5491" w:rsidRDefault="002A5491" w:rsidP="00295163">
            <w:pPr>
              <w:spacing w:line="360" w:lineRule="auto"/>
              <w:jc w:val="right"/>
              <w:rPr>
                <w:i/>
              </w:rPr>
            </w:pPr>
            <w:r>
              <w:t xml:space="preserve">     </w:t>
            </w:r>
            <w:r w:rsidRPr="002A5491">
              <w:rPr>
                <w:i/>
              </w:rPr>
              <w:t>26</w:t>
            </w:r>
          </w:p>
          <w:p w14:paraId="1E7F955A" w14:textId="7D5613D1" w:rsidR="002A5491" w:rsidRPr="00B43709" w:rsidRDefault="002A5491" w:rsidP="00295163">
            <w:pPr>
              <w:spacing w:line="360" w:lineRule="auto"/>
            </w:pPr>
            <w:r>
              <w:rPr>
                <w:lang w:val="en-US"/>
              </w:rPr>
              <w:t>2</w:t>
            </w:r>
            <w:r w:rsidRPr="00B43709">
              <w:t>0</w:t>
            </w:r>
          </w:p>
        </w:tc>
        <w:tc>
          <w:tcPr>
            <w:tcW w:w="567" w:type="pct"/>
          </w:tcPr>
          <w:p w14:paraId="1F91640E" w14:textId="683CD53B" w:rsidR="002A5491" w:rsidRPr="002A5491" w:rsidRDefault="002A5491" w:rsidP="00295163">
            <w:pPr>
              <w:spacing w:line="360" w:lineRule="auto"/>
              <w:jc w:val="right"/>
              <w:rPr>
                <w:i/>
              </w:rPr>
            </w:pPr>
            <w:r>
              <w:t xml:space="preserve">     </w:t>
            </w:r>
            <w:r w:rsidRPr="002A5491">
              <w:rPr>
                <w:i/>
              </w:rPr>
              <w:t>12</w:t>
            </w:r>
          </w:p>
          <w:p w14:paraId="27B83611" w14:textId="3C9D8633" w:rsidR="002A5491" w:rsidRPr="002A5491" w:rsidRDefault="002A5491" w:rsidP="00295163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130</w:t>
            </w:r>
          </w:p>
        </w:tc>
        <w:tc>
          <w:tcPr>
            <w:tcW w:w="566" w:type="pct"/>
          </w:tcPr>
          <w:p w14:paraId="60FF00DE" w14:textId="77777777" w:rsidR="002A5491" w:rsidRPr="002A5491" w:rsidRDefault="002A5491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20</w:t>
            </w:r>
          </w:p>
          <w:p w14:paraId="31D1248F" w14:textId="77777777" w:rsidR="002A5491" w:rsidRPr="00B43709" w:rsidRDefault="002A5491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564" w:type="pct"/>
          </w:tcPr>
          <w:p w14:paraId="3F74489B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50</w:t>
            </w:r>
          </w:p>
        </w:tc>
        <w:tc>
          <w:tcPr>
            <w:tcW w:w="564" w:type="pct"/>
          </w:tcPr>
          <w:p w14:paraId="6B124729" w14:textId="3D98196F" w:rsidR="002A5491" w:rsidRPr="002A5491" w:rsidRDefault="00B15C23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-2</w:t>
            </w:r>
          </w:p>
        </w:tc>
      </w:tr>
      <w:tr w:rsidR="002A5491" w:rsidRPr="008878D7" w14:paraId="609DED6F" w14:textId="77777777" w:rsidTr="00295163">
        <w:trPr>
          <w:trHeight w:val="124"/>
        </w:trPr>
        <w:tc>
          <w:tcPr>
            <w:tcW w:w="404" w:type="pct"/>
          </w:tcPr>
          <w:p w14:paraId="4E56A2B6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B43709">
              <w:rPr>
                <w:b/>
                <w:lang w:val="en-US"/>
              </w:rPr>
              <w:t>b</w:t>
            </w:r>
            <w:r w:rsidRPr="00B43709">
              <w:rPr>
                <w:b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779" w:type="pct"/>
          </w:tcPr>
          <w:p w14:paraId="6CAD0604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90</w:t>
            </w:r>
          </w:p>
        </w:tc>
        <w:tc>
          <w:tcPr>
            <w:tcW w:w="778" w:type="pct"/>
          </w:tcPr>
          <w:p w14:paraId="44CCC8DB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00</w:t>
            </w:r>
          </w:p>
        </w:tc>
        <w:tc>
          <w:tcPr>
            <w:tcW w:w="778" w:type="pct"/>
          </w:tcPr>
          <w:p w14:paraId="7F4247B5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70</w:t>
            </w:r>
          </w:p>
        </w:tc>
        <w:tc>
          <w:tcPr>
            <w:tcW w:w="567" w:type="pct"/>
          </w:tcPr>
          <w:p w14:paraId="2CC5D5E7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30</w:t>
            </w:r>
          </w:p>
        </w:tc>
        <w:tc>
          <w:tcPr>
            <w:tcW w:w="566" w:type="pct"/>
          </w:tcPr>
          <w:p w14:paraId="3CABCF2B" w14:textId="77777777" w:rsidR="002A5491" w:rsidRPr="00B43709" w:rsidRDefault="002A5491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10</w:t>
            </w:r>
          </w:p>
        </w:tc>
        <w:tc>
          <w:tcPr>
            <w:tcW w:w="564" w:type="pct"/>
          </w:tcPr>
          <w:p w14:paraId="26376CB4" w14:textId="77777777" w:rsidR="002A5491" w:rsidRPr="00B43709" w:rsidRDefault="002A5491" w:rsidP="00295163">
            <w:pPr>
              <w:spacing w:line="360" w:lineRule="auto"/>
              <w:jc w:val="center"/>
            </w:pPr>
          </w:p>
        </w:tc>
        <w:tc>
          <w:tcPr>
            <w:tcW w:w="564" w:type="pct"/>
          </w:tcPr>
          <w:p w14:paraId="37520531" w14:textId="77777777" w:rsidR="002A5491" w:rsidRPr="00B43709" w:rsidRDefault="002A5491" w:rsidP="00295163">
            <w:pPr>
              <w:spacing w:line="360" w:lineRule="auto"/>
              <w:jc w:val="center"/>
            </w:pPr>
          </w:p>
        </w:tc>
      </w:tr>
      <w:tr w:rsidR="002A5491" w:rsidRPr="008878D7" w14:paraId="24EAD416" w14:textId="77777777" w:rsidTr="00295163">
        <w:trPr>
          <w:trHeight w:val="124"/>
        </w:trPr>
        <w:tc>
          <w:tcPr>
            <w:tcW w:w="404" w:type="pct"/>
          </w:tcPr>
          <w:p w14:paraId="25AAA3DA" w14:textId="77777777" w:rsidR="002A5491" w:rsidRPr="002A5491" w:rsidRDefault="002A5491" w:rsidP="00295163">
            <w:pPr>
              <w:spacing w:line="360" w:lineRule="auto"/>
              <w:jc w:val="center"/>
              <w:rPr>
                <w:b/>
                <w:vertAlign w:val="subscript"/>
                <w:lang w:val="en-US"/>
              </w:rPr>
            </w:pPr>
            <w:proofErr w:type="spellStart"/>
            <w:r>
              <w:rPr>
                <w:b/>
                <w:lang w:val="en-US"/>
              </w:rPr>
              <w:t>V</w:t>
            </w:r>
            <w:r>
              <w:rPr>
                <w:b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779" w:type="pct"/>
          </w:tcPr>
          <w:p w14:paraId="1E5CA496" w14:textId="5E992FF2" w:rsidR="002A5491" w:rsidRPr="002A5491" w:rsidRDefault="00B15C23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2</w:t>
            </w:r>
          </w:p>
        </w:tc>
        <w:tc>
          <w:tcPr>
            <w:tcW w:w="778" w:type="pct"/>
          </w:tcPr>
          <w:p w14:paraId="6322BF6B" w14:textId="3E59F175" w:rsidR="002A5491" w:rsidRPr="002A5491" w:rsidRDefault="00B15C23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1</w:t>
            </w:r>
          </w:p>
        </w:tc>
        <w:tc>
          <w:tcPr>
            <w:tcW w:w="778" w:type="pct"/>
          </w:tcPr>
          <w:p w14:paraId="47165D2A" w14:textId="251CF265" w:rsidR="002A5491" w:rsidRPr="002A5491" w:rsidRDefault="00B15C23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8</w:t>
            </w:r>
          </w:p>
        </w:tc>
        <w:tc>
          <w:tcPr>
            <w:tcW w:w="567" w:type="pct"/>
          </w:tcPr>
          <w:p w14:paraId="4000E04F" w14:textId="358D2AAF" w:rsidR="002A5491" w:rsidRPr="002A5491" w:rsidRDefault="00B15C23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4</w:t>
            </w:r>
          </w:p>
        </w:tc>
        <w:tc>
          <w:tcPr>
            <w:tcW w:w="566" w:type="pct"/>
          </w:tcPr>
          <w:p w14:paraId="7CAA1E8C" w14:textId="5B947C3C" w:rsidR="002A5491" w:rsidRPr="002A5491" w:rsidRDefault="00B15C23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7</w:t>
            </w:r>
          </w:p>
        </w:tc>
        <w:tc>
          <w:tcPr>
            <w:tcW w:w="564" w:type="pct"/>
          </w:tcPr>
          <w:p w14:paraId="2562D79F" w14:textId="77777777" w:rsidR="002A5491" w:rsidRPr="00B43709" w:rsidRDefault="002A5491" w:rsidP="00295163">
            <w:pPr>
              <w:spacing w:line="360" w:lineRule="auto"/>
              <w:jc w:val="center"/>
            </w:pPr>
          </w:p>
        </w:tc>
        <w:tc>
          <w:tcPr>
            <w:tcW w:w="564" w:type="pct"/>
          </w:tcPr>
          <w:p w14:paraId="5BF6C4DA" w14:textId="77777777" w:rsidR="002A5491" w:rsidRPr="00B43709" w:rsidRDefault="002A5491" w:rsidP="00295163">
            <w:pPr>
              <w:spacing w:line="360" w:lineRule="auto"/>
              <w:jc w:val="center"/>
            </w:pPr>
          </w:p>
        </w:tc>
      </w:tr>
    </w:tbl>
    <w:p w14:paraId="767D4369" w14:textId="77E9C819" w:rsidR="002A5491" w:rsidRDefault="002A5491" w:rsidP="00745066">
      <w:pPr>
        <w:spacing w:line="360" w:lineRule="auto"/>
        <w:jc w:val="both"/>
      </w:pPr>
    </w:p>
    <w:p w14:paraId="624D3DD1" w14:textId="59152C2B" w:rsidR="002A5491" w:rsidRPr="002A5491" w:rsidRDefault="002A5491" w:rsidP="002A5491">
      <w:pPr>
        <w:widowControl/>
        <w:autoSpaceDE/>
        <w:autoSpaceDN/>
        <w:adjustRightInd/>
        <w:spacing w:after="60"/>
        <w:ind w:firstLine="397"/>
        <w:jc w:val="both"/>
        <w:rPr>
          <w:rFonts w:cs="Times New Roman"/>
          <w:szCs w:val="22"/>
        </w:rPr>
      </w:pPr>
      <w:r w:rsidRPr="002A5491">
        <w:rPr>
          <w:rFonts w:cs="Times New Roman"/>
          <w:szCs w:val="22"/>
        </w:rPr>
        <w:t>Наименьшее количество груза, стоящее в вершинах цикла с отрица</w:t>
      </w:r>
      <w:r w:rsidRPr="002A5491">
        <w:rPr>
          <w:rFonts w:cs="Times New Roman"/>
          <w:szCs w:val="22"/>
        </w:rPr>
        <w:softHyphen/>
        <w:t xml:space="preserve">тельным знаком λ = </w:t>
      </w:r>
      <w:r w:rsidRPr="002A5491">
        <w:rPr>
          <w:rFonts w:cs="Times New Roman"/>
          <w:szCs w:val="22"/>
          <w:lang w:val="en-US"/>
        </w:rPr>
        <w:t>min</w:t>
      </w:r>
      <w:r w:rsidRPr="002A5491">
        <w:rPr>
          <w:rFonts w:cs="Times New Roman"/>
          <w:szCs w:val="22"/>
        </w:rPr>
        <w:t xml:space="preserve"> (</w:t>
      </w:r>
      <w:r w:rsidRPr="002A5491">
        <w:rPr>
          <w:rFonts w:cs="Times New Roman"/>
          <w:szCs w:val="22"/>
        </w:rPr>
        <w:t>7</w:t>
      </w:r>
      <w:r w:rsidRPr="002A5491">
        <w:rPr>
          <w:rFonts w:cs="Times New Roman"/>
          <w:szCs w:val="22"/>
        </w:rPr>
        <w:t xml:space="preserve">0; </w:t>
      </w:r>
      <w:r w:rsidRPr="002A5491">
        <w:rPr>
          <w:rFonts w:cs="Times New Roman"/>
          <w:szCs w:val="22"/>
        </w:rPr>
        <w:t>5</w:t>
      </w:r>
      <w:r w:rsidRPr="002A5491">
        <w:rPr>
          <w:rFonts w:cs="Times New Roman"/>
          <w:szCs w:val="22"/>
        </w:rPr>
        <w:t xml:space="preserve">0) = </w:t>
      </w:r>
      <w:r w:rsidRPr="002A5491">
        <w:rPr>
          <w:rFonts w:cs="Times New Roman"/>
          <w:szCs w:val="22"/>
        </w:rPr>
        <w:t>5</w:t>
      </w:r>
      <w:r w:rsidRPr="002A5491">
        <w:rPr>
          <w:rFonts w:cs="Times New Roman"/>
          <w:szCs w:val="22"/>
        </w:rPr>
        <w:t xml:space="preserve">0. В результате смещения λ по циклу получим новый план (табл. </w:t>
      </w:r>
      <w:r w:rsidRPr="002A5491">
        <w:rPr>
          <w:rFonts w:cs="Times New Roman"/>
          <w:szCs w:val="22"/>
        </w:rPr>
        <w:t>4</w:t>
      </w:r>
      <w:r w:rsidRPr="002A5491">
        <w:rPr>
          <w:rFonts w:cs="Times New Roman"/>
          <w:szCs w:val="22"/>
        </w:rPr>
        <w:t>).</w:t>
      </w:r>
    </w:p>
    <w:p w14:paraId="595F1547" w14:textId="28C66411" w:rsidR="002A5491" w:rsidRPr="002A5491" w:rsidRDefault="002A5491" w:rsidP="002A5491">
      <w:pPr>
        <w:widowControl/>
        <w:autoSpaceDE/>
        <w:autoSpaceDN/>
        <w:adjustRightInd/>
        <w:ind w:firstLine="397"/>
        <w:jc w:val="both"/>
        <w:rPr>
          <w:rFonts w:cs="Times New Roman"/>
          <w:szCs w:val="22"/>
        </w:rPr>
      </w:pPr>
      <w:r w:rsidRPr="002A5491">
        <w:rPr>
          <w:rFonts w:cs="Times New Roman"/>
          <w:szCs w:val="22"/>
        </w:rPr>
        <w:t>Для нового плана определяем новые потенциалы, используя только заполненные клетки и новые оценки свободных клеток</w:t>
      </w:r>
      <w:r w:rsidRPr="002A5491">
        <w:rPr>
          <w:rFonts w:cs="Times New Roman"/>
          <w:szCs w:val="22"/>
        </w:rPr>
        <w:t>.</w:t>
      </w:r>
    </w:p>
    <w:p w14:paraId="5EAE5DB1" w14:textId="5612E072" w:rsidR="002A5491" w:rsidRDefault="00B15C23" w:rsidP="00745066">
      <w:pPr>
        <w:spacing w:line="360" w:lineRule="auto"/>
        <w:jc w:val="both"/>
      </w:pPr>
      <w:r w:rsidRPr="000967DD">
        <w:rPr>
          <w:position w:val="-66"/>
        </w:rPr>
        <w:object w:dxaOrig="5060" w:dyaOrig="1440" w14:anchorId="1BE09C2B">
          <v:shape id="_x0000_i1052" type="#_x0000_t75" style="width:332.4pt;height:94.8pt" o:ole="">
            <v:imagedata r:id="rId15" o:title=""/>
          </v:shape>
          <o:OLEObject Type="Embed" ProgID="Equation.DSMT4" ShapeID="_x0000_i1052" DrawAspect="Content" ObjectID="_1763214204" r:id="rId16"/>
        </w:object>
      </w:r>
    </w:p>
    <w:p w14:paraId="2D396642" w14:textId="1637CAA1" w:rsidR="00FD63D9" w:rsidRDefault="00FD63D9" w:rsidP="00745066">
      <w:pPr>
        <w:spacing w:line="360" w:lineRule="auto"/>
        <w:jc w:val="both"/>
      </w:pPr>
      <w:r>
        <w:lastRenderedPageBreak/>
        <w:t>Наиболее потенциальной является клетка (1, 3)</w:t>
      </w:r>
    </w:p>
    <w:p w14:paraId="457E05CB" w14:textId="18DADBB4" w:rsidR="00FD63D9" w:rsidRPr="00FD63D9" w:rsidRDefault="00FD63D9" w:rsidP="00FD63D9">
      <w:pPr>
        <w:spacing w:line="360" w:lineRule="auto"/>
        <w:jc w:val="right"/>
        <w:rPr>
          <w:i/>
        </w:rPr>
      </w:pPr>
      <w:r w:rsidRPr="008878D7">
        <w:rPr>
          <w:i/>
        </w:rPr>
        <w:t xml:space="preserve">Таблица </w:t>
      </w:r>
      <w:r>
        <w:rPr>
          <w:i/>
        </w:rPr>
        <w:t>5</w:t>
      </w:r>
    </w:p>
    <w:tbl>
      <w:tblPr>
        <w:tblW w:w="507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6"/>
        <w:gridCol w:w="1479"/>
        <w:gridCol w:w="1477"/>
        <w:gridCol w:w="1477"/>
        <w:gridCol w:w="1076"/>
        <w:gridCol w:w="1074"/>
        <w:gridCol w:w="1071"/>
        <w:gridCol w:w="1071"/>
      </w:tblGrid>
      <w:tr w:rsidR="00FD63D9" w:rsidRPr="008878D7" w14:paraId="10866837" w14:textId="77777777" w:rsidTr="00295163">
        <w:trPr>
          <w:trHeight w:val="100"/>
        </w:trPr>
        <w:tc>
          <w:tcPr>
            <w:tcW w:w="404" w:type="pct"/>
          </w:tcPr>
          <w:p w14:paraId="0EB10DE6" w14:textId="77777777" w:rsidR="00FD63D9" w:rsidRPr="00B43709" w:rsidRDefault="00FD63D9" w:rsidP="00295163">
            <w:pPr>
              <w:spacing w:line="360" w:lineRule="auto"/>
              <w:jc w:val="center"/>
            </w:pPr>
          </w:p>
        </w:tc>
        <w:tc>
          <w:tcPr>
            <w:tcW w:w="779" w:type="pct"/>
          </w:tcPr>
          <w:p w14:paraId="396ED92B" w14:textId="77777777" w:rsidR="00FD63D9" w:rsidRPr="00B43709" w:rsidRDefault="00FD63D9" w:rsidP="00295163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1</w:t>
            </w:r>
          </w:p>
        </w:tc>
        <w:tc>
          <w:tcPr>
            <w:tcW w:w="778" w:type="pct"/>
          </w:tcPr>
          <w:p w14:paraId="6C8E0B54" w14:textId="77777777" w:rsidR="00FD63D9" w:rsidRPr="00B43709" w:rsidRDefault="00FD63D9" w:rsidP="00295163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2</w:t>
            </w:r>
          </w:p>
        </w:tc>
        <w:tc>
          <w:tcPr>
            <w:tcW w:w="778" w:type="pct"/>
          </w:tcPr>
          <w:p w14:paraId="20558503" w14:textId="77777777" w:rsidR="00FD63D9" w:rsidRPr="00B43709" w:rsidRDefault="00FD63D9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3</w:t>
            </w:r>
          </w:p>
        </w:tc>
        <w:tc>
          <w:tcPr>
            <w:tcW w:w="567" w:type="pct"/>
          </w:tcPr>
          <w:p w14:paraId="0BDC825C" w14:textId="77777777" w:rsidR="00FD63D9" w:rsidRPr="00B43709" w:rsidRDefault="00FD63D9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4</w:t>
            </w:r>
          </w:p>
        </w:tc>
        <w:tc>
          <w:tcPr>
            <w:tcW w:w="566" w:type="pct"/>
          </w:tcPr>
          <w:p w14:paraId="2581B4BA" w14:textId="77777777" w:rsidR="00FD63D9" w:rsidRPr="00B43709" w:rsidRDefault="00FD63D9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5</w:t>
            </w:r>
          </w:p>
        </w:tc>
        <w:tc>
          <w:tcPr>
            <w:tcW w:w="564" w:type="pct"/>
          </w:tcPr>
          <w:p w14:paraId="7BFF0AF9" w14:textId="77777777" w:rsidR="00FD63D9" w:rsidRPr="00B43709" w:rsidRDefault="00FD63D9" w:rsidP="00295163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  <w:lang w:val="en-US"/>
              </w:rPr>
              <w:t>a</w:t>
            </w:r>
            <w:r w:rsidRPr="00B43709">
              <w:rPr>
                <w:b/>
                <w:vertAlign w:val="subscript"/>
                <w:lang w:val="en-US"/>
              </w:rPr>
              <w:t>i</w:t>
            </w:r>
          </w:p>
        </w:tc>
        <w:tc>
          <w:tcPr>
            <w:tcW w:w="564" w:type="pct"/>
          </w:tcPr>
          <w:p w14:paraId="0254F6A2" w14:textId="77777777" w:rsidR="00FD63D9" w:rsidRPr="002A5491" w:rsidRDefault="00FD63D9" w:rsidP="00295163">
            <w:pPr>
              <w:spacing w:line="360" w:lineRule="auto"/>
              <w:jc w:val="center"/>
              <w:rPr>
                <w:b/>
                <w:vertAlign w:val="subscript"/>
                <w:lang w:val="en-US"/>
              </w:rPr>
            </w:pPr>
            <w:r>
              <w:rPr>
                <w:b/>
                <w:lang w:val="en-US"/>
              </w:rPr>
              <w:t>U</w:t>
            </w:r>
            <w:r>
              <w:rPr>
                <w:b/>
                <w:vertAlign w:val="subscript"/>
                <w:lang w:val="en-US"/>
              </w:rPr>
              <w:t>i</w:t>
            </w:r>
          </w:p>
        </w:tc>
      </w:tr>
      <w:tr w:rsidR="00FD63D9" w:rsidRPr="008878D7" w14:paraId="6ACE57FE" w14:textId="77777777" w:rsidTr="00295163">
        <w:trPr>
          <w:trHeight w:val="372"/>
        </w:trPr>
        <w:tc>
          <w:tcPr>
            <w:tcW w:w="404" w:type="pct"/>
          </w:tcPr>
          <w:p w14:paraId="0F58C4C7" w14:textId="77777777" w:rsidR="00FD63D9" w:rsidRPr="00B43709" w:rsidRDefault="00FD63D9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А</w:t>
            </w:r>
            <w:r w:rsidRPr="00B43709">
              <w:rPr>
                <w:b/>
                <w:vertAlign w:val="subscript"/>
              </w:rPr>
              <w:t>1</w:t>
            </w:r>
          </w:p>
        </w:tc>
        <w:tc>
          <w:tcPr>
            <w:tcW w:w="779" w:type="pct"/>
          </w:tcPr>
          <w:p w14:paraId="5B81B2A6" w14:textId="77777777" w:rsidR="00FD63D9" w:rsidRPr="002A5491" w:rsidRDefault="00FD63D9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12</w:t>
            </w:r>
          </w:p>
          <w:p w14:paraId="19AF7887" w14:textId="77777777" w:rsidR="00FD63D9" w:rsidRPr="00B43709" w:rsidRDefault="00FD63D9" w:rsidP="00295163">
            <w:pPr>
              <w:spacing w:line="360" w:lineRule="auto"/>
            </w:pPr>
            <w:r w:rsidRPr="00B43709">
              <w:t>90</w:t>
            </w:r>
          </w:p>
        </w:tc>
        <w:tc>
          <w:tcPr>
            <w:tcW w:w="778" w:type="pct"/>
          </w:tcPr>
          <w:p w14:paraId="7BAF8DEF" w14:textId="77777777" w:rsidR="00FD63D9" w:rsidRPr="002A5491" w:rsidRDefault="00FD63D9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15</w:t>
            </w:r>
          </w:p>
          <w:p w14:paraId="18E50130" w14:textId="6E09A438" w:rsidR="00FD63D9" w:rsidRPr="00B43709" w:rsidRDefault="00FD63D9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778" w:type="pct"/>
          </w:tcPr>
          <w:p w14:paraId="246B4F8D" w14:textId="4A2977E9" w:rsidR="00FD63D9" w:rsidRPr="002A5491" w:rsidRDefault="00FD63D9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1" locked="0" layoutInCell="1" allowOverlap="0" wp14:anchorId="59FA95EE" wp14:editId="57E71422">
                      <wp:simplePos x="0" y="0"/>
                      <wp:positionH relativeFrom="column">
                        <wp:posOffset>264160</wp:posOffset>
                      </wp:positionH>
                      <wp:positionV relativeFrom="page">
                        <wp:posOffset>191135</wp:posOffset>
                      </wp:positionV>
                      <wp:extent cx="1089660" cy="1501140"/>
                      <wp:effectExtent l="0" t="0" r="15240" b="22860"/>
                      <wp:wrapNone/>
                      <wp:docPr id="8" name="Прямоугольник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1089660" cy="15011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724AEF7" id="Прямоугольник 8" o:spid="_x0000_s1026" style="position:absolute;margin-left:20.8pt;margin-top:15.05pt;width:85.8pt;height:118.2pt;flip:x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" o:allowoverlap="f">
                      <v:stroke dashstyle="dash"/>
                      <w10:wrap anchory="page"/>
                    </v:rect>
                  </w:pict>
                </mc:Fallback>
              </mc:AlternateContent>
            </w:r>
            <w:r w:rsidRPr="002A5491">
              <w:rPr>
                <w:i/>
              </w:rPr>
              <w:t>21</w:t>
            </w:r>
          </w:p>
          <w:p w14:paraId="43D7A824" w14:textId="2766E019" w:rsidR="00FD63D9" w:rsidRPr="00B43709" w:rsidRDefault="00FD63D9" w:rsidP="00295163">
            <w:pPr>
              <w:spacing w:line="360" w:lineRule="auto"/>
            </w:pPr>
            <w:r w:rsidRPr="00B43709">
              <w:t>-</w:t>
            </w:r>
            <w:r>
              <w:t xml:space="preserve">      +</w:t>
            </w:r>
          </w:p>
        </w:tc>
        <w:tc>
          <w:tcPr>
            <w:tcW w:w="567" w:type="pct"/>
          </w:tcPr>
          <w:p w14:paraId="435A57B4" w14:textId="77777777" w:rsidR="00FD63D9" w:rsidRPr="002A5491" w:rsidRDefault="00FD63D9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14</w:t>
            </w:r>
          </w:p>
          <w:p w14:paraId="7BE35A12" w14:textId="56317267" w:rsidR="00FD63D9" w:rsidRPr="00B43709" w:rsidRDefault="00FD63D9" w:rsidP="00295163">
            <w:pPr>
              <w:spacing w:line="360" w:lineRule="auto"/>
            </w:pPr>
            <w:r>
              <w:t>0</w:t>
            </w:r>
            <w:r>
              <w:t xml:space="preserve">  -</w:t>
            </w:r>
            <w:bookmarkStart w:id="0" w:name="_GoBack"/>
            <w:bookmarkEnd w:id="0"/>
          </w:p>
        </w:tc>
        <w:tc>
          <w:tcPr>
            <w:tcW w:w="566" w:type="pct"/>
          </w:tcPr>
          <w:p w14:paraId="5C0361E5" w14:textId="77777777" w:rsidR="00FD63D9" w:rsidRPr="002A5491" w:rsidRDefault="00FD63D9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17</w:t>
            </w:r>
          </w:p>
          <w:p w14:paraId="08CF63B0" w14:textId="77777777" w:rsidR="00FD63D9" w:rsidRPr="00B43709" w:rsidRDefault="00FD63D9" w:rsidP="00295163">
            <w:pPr>
              <w:spacing w:line="360" w:lineRule="auto"/>
            </w:pPr>
            <w:r w:rsidRPr="00B43709">
              <w:t>110</w:t>
            </w:r>
          </w:p>
        </w:tc>
        <w:tc>
          <w:tcPr>
            <w:tcW w:w="564" w:type="pct"/>
          </w:tcPr>
          <w:p w14:paraId="17301415" w14:textId="77777777" w:rsidR="00FD63D9" w:rsidRPr="00B43709" w:rsidRDefault="00FD63D9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200</w:t>
            </w:r>
          </w:p>
        </w:tc>
        <w:tc>
          <w:tcPr>
            <w:tcW w:w="564" w:type="pct"/>
          </w:tcPr>
          <w:p w14:paraId="2A7F2580" w14:textId="77777777" w:rsidR="00FD63D9" w:rsidRPr="002A5491" w:rsidRDefault="00FD63D9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0</w:t>
            </w:r>
          </w:p>
        </w:tc>
      </w:tr>
      <w:tr w:rsidR="00FD63D9" w:rsidRPr="008878D7" w14:paraId="25B9C017" w14:textId="77777777" w:rsidTr="00295163">
        <w:trPr>
          <w:trHeight w:val="188"/>
        </w:trPr>
        <w:tc>
          <w:tcPr>
            <w:tcW w:w="404" w:type="pct"/>
          </w:tcPr>
          <w:p w14:paraId="0912A9D5" w14:textId="77777777" w:rsidR="00FD63D9" w:rsidRPr="00B43709" w:rsidRDefault="00FD63D9" w:rsidP="00295163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А</w:t>
            </w:r>
            <w:r w:rsidRPr="00B43709">
              <w:rPr>
                <w:b/>
                <w:vertAlign w:val="subscript"/>
              </w:rPr>
              <w:t>2</w:t>
            </w:r>
          </w:p>
        </w:tc>
        <w:tc>
          <w:tcPr>
            <w:tcW w:w="779" w:type="pct"/>
          </w:tcPr>
          <w:p w14:paraId="2C09FBEA" w14:textId="0BF4D203" w:rsidR="00FD63D9" w:rsidRPr="002A5491" w:rsidRDefault="00FD63D9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14</w:t>
            </w:r>
          </w:p>
          <w:p w14:paraId="161207F1" w14:textId="6C9E6AD5" w:rsidR="00FD63D9" w:rsidRPr="00B43709" w:rsidRDefault="00FD63D9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778" w:type="pct"/>
          </w:tcPr>
          <w:p w14:paraId="4CC76A6A" w14:textId="07BB399C" w:rsidR="00FD63D9" w:rsidRPr="002A5491" w:rsidRDefault="00FD63D9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8</w:t>
            </w:r>
          </w:p>
          <w:p w14:paraId="194A3163" w14:textId="77777777" w:rsidR="00FD63D9" w:rsidRPr="00B43709" w:rsidRDefault="00FD63D9" w:rsidP="00295163">
            <w:pPr>
              <w:spacing w:line="360" w:lineRule="auto"/>
            </w:pPr>
            <w:r w:rsidRPr="00B43709">
              <w:t>100</w:t>
            </w:r>
          </w:p>
        </w:tc>
        <w:tc>
          <w:tcPr>
            <w:tcW w:w="778" w:type="pct"/>
          </w:tcPr>
          <w:p w14:paraId="4E556460" w14:textId="77777777" w:rsidR="00FD63D9" w:rsidRPr="002A5491" w:rsidRDefault="00FD63D9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15</w:t>
            </w:r>
          </w:p>
          <w:p w14:paraId="3CF8A6AB" w14:textId="77777777" w:rsidR="00FD63D9" w:rsidRPr="00B43709" w:rsidRDefault="00FD63D9" w:rsidP="00295163">
            <w:pPr>
              <w:spacing w:line="360" w:lineRule="auto"/>
            </w:pPr>
            <w:r>
              <w:rPr>
                <w:lang w:val="en-US"/>
              </w:rPr>
              <w:t>50</w:t>
            </w:r>
            <w:r>
              <w:t xml:space="preserve">         </w:t>
            </w:r>
          </w:p>
        </w:tc>
        <w:tc>
          <w:tcPr>
            <w:tcW w:w="567" w:type="pct"/>
          </w:tcPr>
          <w:p w14:paraId="2A1EC843" w14:textId="77777777" w:rsidR="00FD63D9" w:rsidRPr="002A5491" w:rsidRDefault="00FD63D9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11</w:t>
            </w:r>
          </w:p>
          <w:p w14:paraId="79F57985" w14:textId="77777777" w:rsidR="00FD63D9" w:rsidRPr="00B43709" w:rsidRDefault="00FD63D9" w:rsidP="00295163">
            <w:pPr>
              <w:spacing w:line="360" w:lineRule="auto"/>
            </w:pPr>
            <w:r>
              <w:rPr>
                <w:lang w:val="en-US"/>
              </w:rPr>
              <w:t>-</w:t>
            </w:r>
            <w:r>
              <w:t xml:space="preserve">   </w:t>
            </w:r>
          </w:p>
        </w:tc>
        <w:tc>
          <w:tcPr>
            <w:tcW w:w="566" w:type="pct"/>
          </w:tcPr>
          <w:p w14:paraId="5943D295" w14:textId="77777777" w:rsidR="00FD63D9" w:rsidRPr="002A5491" w:rsidRDefault="00FD63D9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21</w:t>
            </w:r>
          </w:p>
          <w:p w14:paraId="19F2944B" w14:textId="77777777" w:rsidR="00FD63D9" w:rsidRPr="00B43709" w:rsidRDefault="00FD63D9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564" w:type="pct"/>
          </w:tcPr>
          <w:p w14:paraId="0A2FC5E2" w14:textId="77777777" w:rsidR="00FD63D9" w:rsidRPr="00B43709" w:rsidRDefault="00FD63D9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50</w:t>
            </w:r>
          </w:p>
        </w:tc>
        <w:tc>
          <w:tcPr>
            <w:tcW w:w="564" w:type="pct"/>
          </w:tcPr>
          <w:p w14:paraId="65C73143" w14:textId="77777777" w:rsidR="00FD63D9" w:rsidRPr="002A5491" w:rsidRDefault="00FD63D9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-13</w:t>
            </w:r>
          </w:p>
        </w:tc>
      </w:tr>
      <w:tr w:rsidR="00FD63D9" w:rsidRPr="008878D7" w14:paraId="3CA38C1B" w14:textId="77777777" w:rsidTr="00295163">
        <w:trPr>
          <w:trHeight w:val="374"/>
        </w:trPr>
        <w:tc>
          <w:tcPr>
            <w:tcW w:w="404" w:type="pct"/>
          </w:tcPr>
          <w:p w14:paraId="620B09A5" w14:textId="77777777" w:rsidR="00FD63D9" w:rsidRPr="00B43709" w:rsidRDefault="00FD63D9" w:rsidP="00295163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А</w:t>
            </w:r>
            <w:r w:rsidRPr="00B43709">
              <w:rPr>
                <w:b/>
                <w:vertAlign w:val="subscript"/>
              </w:rPr>
              <w:t>3</w:t>
            </w:r>
          </w:p>
        </w:tc>
        <w:tc>
          <w:tcPr>
            <w:tcW w:w="779" w:type="pct"/>
          </w:tcPr>
          <w:p w14:paraId="5C7DF03B" w14:textId="49A0DFC6" w:rsidR="00FD63D9" w:rsidRPr="002A5491" w:rsidRDefault="00FD63D9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19</w:t>
            </w:r>
          </w:p>
          <w:p w14:paraId="6675F9D9" w14:textId="77777777" w:rsidR="00FD63D9" w:rsidRPr="00B43709" w:rsidRDefault="00FD63D9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778" w:type="pct"/>
          </w:tcPr>
          <w:p w14:paraId="56FEE1AE" w14:textId="77777777" w:rsidR="00FD63D9" w:rsidRPr="002A5491" w:rsidRDefault="00FD63D9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16</w:t>
            </w:r>
          </w:p>
          <w:p w14:paraId="0B24C6FA" w14:textId="77777777" w:rsidR="00FD63D9" w:rsidRPr="00B43709" w:rsidRDefault="00FD63D9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778" w:type="pct"/>
          </w:tcPr>
          <w:p w14:paraId="1CF2147A" w14:textId="67862314" w:rsidR="00FD63D9" w:rsidRPr="002A5491" w:rsidRDefault="00FD63D9" w:rsidP="00295163">
            <w:pPr>
              <w:spacing w:line="360" w:lineRule="auto"/>
              <w:jc w:val="right"/>
              <w:rPr>
                <w:i/>
              </w:rPr>
            </w:pPr>
            <w:r>
              <w:t xml:space="preserve"> </w:t>
            </w:r>
            <w:r>
              <w:t>-</w:t>
            </w:r>
            <w:r>
              <w:t xml:space="preserve">    </w:t>
            </w:r>
            <w:r w:rsidRPr="002A5491">
              <w:rPr>
                <w:i/>
              </w:rPr>
              <w:t>26</w:t>
            </w:r>
          </w:p>
          <w:p w14:paraId="0E0853E1" w14:textId="77777777" w:rsidR="00FD63D9" w:rsidRPr="00B43709" w:rsidRDefault="00FD63D9" w:rsidP="00295163">
            <w:pPr>
              <w:spacing w:line="360" w:lineRule="auto"/>
            </w:pPr>
            <w:r>
              <w:rPr>
                <w:lang w:val="en-US"/>
              </w:rPr>
              <w:t>2</w:t>
            </w:r>
            <w:r w:rsidRPr="00B43709">
              <w:t>0</w:t>
            </w:r>
          </w:p>
        </w:tc>
        <w:tc>
          <w:tcPr>
            <w:tcW w:w="567" w:type="pct"/>
          </w:tcPr>
          <w:p w14:paraId="7086A41F" w14:textId="30AFE8E3" w:rsidR="00FD63D9" w:rsidRPr="002A5491" w:rsidRDefault="00FD63D9" w:rsidP="00295163">
            <w:pPr>
              <w:spacing w:line="360" w:lineRule="auto"/>
              <w:jc w:val="right"/>
              <w:rPr>
                <w:i/>
              </w:rPr>
            </w:pPr>
            <w:r>
              <w:t xml:space="preserve"> </w:t>
            </w:r>
            <w:r>
              <w:t>+</w:t>
            </w:r>
            <w:r>
              <w:t xml:space="preserve">    </w:t>
            </w:r>
            <w:r w:rsidRPr="002A5491">
              <w:rPr>
                <w:i/>
              </w:rPr>
              <w:t>12</w:t>
            </w:r>
          </w:p>
          <w:p w14:paraId="78531ABE" w14:textId="77777777" w:rsidR="00FD63D9" w:rsidRPr="002A5491" w:rsidRDefault="00FD63D9" w:rsidP="00295163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130</w:t>
            </w:r>
          </w:p>
        </w:tc>
        <w:tc>
          <w:tcPr>
            <w:tcW w:w="566" w:type="pct"/>
          </w:tcPr>
          <w:p w14:paraId="2735D101" w14:textId="77777777" w:rsidR="00FD63D9" w:rsidRPr="002A5491" w:rsidRDefault="00FD63D9" w:rsidP="00295163">
            <w:pPr>
              <w:spacing w:line="360" w:lineRule="auto"/>
              <w:jc w:val="right"/>
              <w:rPr>
                <w:i/>
              </w:rPr>
            </w:pPr>
            <w:r w:rsidRPr="002A5491">
              <w:rPr>
                <w:i/>
              </w:rPr>
              <w:t>20</w:t>
            </w:r>
          </w:p>
          <w:p w14:paraId="569FCF15" w14:textId="77777777" w:rsidR="00FD63D9" w:rsidRPr="00B43709" w:rsidRDefault="00FD63D9" w:rsidP="00295163">
            <w:pPr>
              <w:spacing w:line="360" w:lineRule="auto"/>
            </w:pPr>
            <w:r w:rsidRPr="00B43709">
              <w:t>-</w:t>
            </w:r>
          </w:p>
        </w:tc>
        <w:tc>
          <w:tcPr>
            <w:tcW w:w="564" w:type="pct"/>
          </w:tcPr>
          <w:p w14:paraId="4BD8298D" w14:textId="77777777" w:rsidR="00FD63D9" w:rsidRPr="00B43709" w:rsidRDefault="00FD63D9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50</w:t>
            </w:r>
          </w:p>
        </w:tc>
        <w:tc>
          <w:tcPr>
            <w:tcW w:w="564" w:type="pct"/>
          </w:tcPr>
          <w:p w14:paraId="3EBEE6A8" w14:textId="77777777" w:rsidR="00FD63D9" w:rsidRPr="002A5491" w:rsidRDefault="00FD63D9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-2</w:t>
            </w:r>
          </w:p>
        </w:tc>
      </w:tr>
      <w:tr w:rsidR="00FD63D9" w:rsidRPr="008878D7" w14:paraId="4804A8AE" w14:textId="77777777" w:rsidTr="00295163">
        <w:trPr>
          <w:trHeight w:val="124"/>
        </w:trPr>
        <w:tc>
          <w:tcPr>
            <w:tcW w:w="404" w:type="pct"/>
          </w:tcPr>
          <w:p w14:paraId="6942AFD0" w14:textId="77777777" w:rsidR="00FD63D9" w:rsidRPr="00B43709" w:rsidRDefault="00FD63D9" w:rsidP="00295163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B43709">
              <w:rPr>
                <w:b/>
                <w:lang w:val="en-US"/>
              </w:rPr>
              <w:t>b</w:t>
            </w:r>
            <w:r w:rsidRPr="00B43709">
              <w:rPr>
                <w:b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779" w:type="pct"/>
          </w:tcPr>
          <w:p w14:paraId="3E5FADC2" w14:textId="77777777" w:rsidR="00FD63D9" w:rsidRPr="00B43709" w:rsidRDefault="00FD63D9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90</w:t>
            </w:r>
          </w:p>
        </w:tc>
        <w:tc>
          <w:tcPr>
            <w:tcW w:w="778" w:type="pct"/>
          </w:tcPr>
          <w:p w14:paraId="7799B43B" w14:textId="77777777" w:rsidR="00FD63D9" w:rsidRPr="00B43709" w:rsidRDefault="00FD63D9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00</w:t>
            </w:r>
          </w:p>
        </w:tc>
        <w:tc>
          <w:tcPr>
            <w:tcW w:w="778" w:type="pct"/>
          </w:tcPr>
          <w:p w14:paraId="5EA42395" w14:textId="77777777" w:rsidR="00FD63D9" w:rsidRPr="00B43709" w:rsidRDefault="00FD63D9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70</w:t>
            </w:r>
          </w:p>
        </w:tc>
        <w:tc>
          <w:tcPr>
            <w:tcW w:w="567" w:type="pct"/>
          </w:tcPr>
          <w:p w14:paraId="59F5F78D" w14:textId="77777777" w:rsidR="00FD63D9" w:rsidRPr="00B43709" w:rsidRDefault="00FD63D9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30</w:t>
            </w:r>
          </w:p>
        </w:tc>
        <w:tc>
          <w:tcPr>
            <w:tcW w:w="566" w:type="pct"/>
          </w:tcPr>
          <w:p w14:paraId="4C26AFB1" w14:textId="77777777" w:rsidR="00FD63D9" w:rsidRPr="00B43709" w:rsidRDefault="00FD63D9" w:rsidP="00295163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10</w:t>
            </w:r>
          </w:p>
        </w:tc>
        <w:tc>
          <w:tcPr>
            <w:tcW w:w="564" w:type="pct"/>
          </w:tcPr>
          <w:p w14:paraId="032F007B" w14:textId="77777777" w:rsidR="00FD63D9" w:rsidRPr="00B43709" w:rsidRDefault="00FD63D9" w:rsidP="00295163">
            <w:pPr>
              <w:spacing w:line="360" w:lineRule="auto"/>
              <w:jc w:val="center"/>
            </w:pPr>
          </w:p>
        </w:tc>
        <w:tc>
          <w:tcPr>
            <w:tcW w:w="564" w:type="pct"/>
          </w:tcPr>
          <w:p w14:paraId="3D3226BB" w14:textId="77777777" w:rsidR="00FD63D9" w:rsidRPr="00B43709" w:rsidRDefault="00FD63D9" w:rsidP="00295163">
            <w:pPr>
              <w:spacing w:line="360" w:lineRule="auto"/>
              <w:jc w:val="center"/>
            </w:pPr>
          </w:p>
        </w:tc>
      </w:tr>
      <w:tr w:rsidR="00FD63D9" w:rsidRPr="008878D7" w14:paraId="329C021D" w14:textId="77777777" w:rsidTr="00295163">
        <w:trPr>
          <w:trHeight w:val="124"/>
        </w:trPr>
        <w:tc>
          <w:tcPr>
            <w:tcW w:w="404" w:type="pct"/>
          </w:tcPr>
          <w:p w14:paraId="75C7F665" w14:textId="77777777" w:rsidR="00FD63D9" w:rsidRPr="002A5491" w:rsidRDefault="00FD63D9" w:rsidP="00295163">
            <w:pPr>
              <w:spacing w:line="360" w:lineRule="auto"/>
              <w:jc w:val="center"/>
              <w:rPr>
                <w:b/>
                <w:vertAlign w:val="subscript"/>
                <w:lang w:val="en-US"/>
              </w:rPr>
            </w:pPr>
            <w:proofErr w:type="spellStart"/>
            <w:r>
              <w:rPr>
                <w:b/>
                <w:lang w:val="en-US"/>
              </w:rPr>
              <w:t>V</w:t>
            </w:r>
            <w:r>
              <w:rPr>
                <w:b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779" w:type="pct"/>
          </w:tcPr>
          <w:p w14:paraId="13448312" w14:textId="77777777" w:rsidR="00FD63D9" w:rsidRPr="002A5491" w:rsidRDefault="00FD63D9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2</w:t>
            </w:r>
          </w:p>
        </w:tc>
        <w:tc>
          <w:tcPr>
            <w:tcW w:w="778" w:type="pct"/>
          </w:tcPr>
          <w:p w14:paraId="4664FF1D" w14:textId="77777777" w:rsidR="00FD63D9" w:rsidRPr="002A5491" w:rsidRDefault="00FD63D9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1</w:t>
            </w:r>
          </w:p>
        </w:tc>
        <w:tc>
          <w:tcPr>
            <w:tcW w:w="778" w:type="pct"/>
          </w:tcPr>
          <w:p w14:paraId="2B9BD081" w14:textId="77777777" w:rsidR="00FD63D9" w:rsidRPr="002A5491" w:rsidRDefault="00FD63D9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8</w:t>
            </w:r>
          </w:p>
        </w:tc>
        <w:tc>
          <w:tcPr>
            <w:tcW w:w="567" w:type="pct"/>
          </w:tcPr>
          <w:p w14:paraId="139ABDF5" w14:textId="77777777" w:rsidR="00FD63D9" w:rsidRPr="002A5491" w:rsidRDefault="00FD63D9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4</w:t>
            </w:r>
          </w:p>
        </w:tc>
        <w:tc>
          <w:tcPr>
            <w:tcW w:w="566" w:type="pct"/>
          </w:tcPr>
          <w:p w14:paraId="3276125B" w14:textId="77777777" w:rsidR="00FD63D9" w:rsidRPr="002A5491" w:rsidRDefault="00FD63D9" w:rsidP="0029516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7</w:t>
            </w:r>
          </w:p>
        </w:tc>
        <w:tc>
          <w:tcPr>
            <w:tcW w:w="564" w:type="pct"/>
          </w:tcPr>
          <w:p w14:paraId="76AB094B" w14:textId="77777777" w:rsidR="00FD63D9" w:rsidRPr="00B43709" w:rsidRDefault="00FD63D9" w:rsidP="00295163">
            <w:pPr>
              <w:spacing w:line="360" w:lineRule="auto"/>
              <w:jc w:val="center"/>
            </w:pPr>
          </w:p>
        </w:tc>
        <w:tc>
          <w:tcPr>
            <w:tcW w:w="564" w:type="pct"/>
          </w:tcPr>
          <w:p w14:paraId="1A907317" w14:textId="77777777" w:rsidR="00FD63D9" w:rsidRPr="00B43709" w:rsidRDefault="00FD63D9" w:rsidP="00295163">
            <w:pPr>
              <w:spacing w:line="360" w:lineRule="auto"/>
              <w:jc w:val="center"/>
            </w:pPr>
          </w:p>
        </w:tc>
      </w:tr>
    </w:tbl>
    <w:p w14:paraId="75652D0B" w14:textId="77777777" w:rsidR="00FD63D9" w:rsidRPr="00FD63D9" w:rsidRDefault="00FD63D9" w:rsidP="00745066">
      <w:pPr>
        <w:spacing w:line="360" w:lineRule="auto"/>
        <w:jc w:val="both"/>
      </w:pPr>
    </w:p>
    <w:sectPr w:rsidR="00FD63D9" w:rsidRPr="00FD63D9" w:rsidSect="00B21292">
      <w:footerReference w:type="default" r:id="rId1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04B9BB" w14:textId="77777777" w:rsidR="003D194B" w:rsidRDefault="003D194B" w:rsidP="00B21292">
      <w:r>
        <w:separator/>
      </w:r>
    </w:p>
  </w:endnote>
  <w:endnote w:type="continuationSeparator" w:id="0">
    <w:p w14:paraId="2C0E7A1A" w14:textId="77777777" w:rsidR="003D194B" w:rsidRDefault="003D194B" w:rsidP="00B212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640106108"/>
      <w:docPartObj>
        <w:docPartGallery w:val="Page Numbers (Bottom of Page)"/>
        <w:docPartUnique/>
      </w:docPartObj>
    </w:sdtPr>
    <w:sdtEndPr/>
    <w:sdtContent>
      <w:p w14:paraId="3C4F6DBC" w14:textId="38CC24CE" w:rsidR="00B21292" w:rsidRDefault="00B21292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E22AC">
          <w:rPr>
            <w:noProof/>
          </w:rPr>
          <w:t>3</w:t>
        </w:r>
        <w:r>
          <w:fldChar w:fldCharType="end"/>
        </w:r>
      </w:p>
    </w:sdtContent>
  </w:sdt>
  <w:p w14:paraId="7D4B4AC1" w14:textId="77777777" w:rsidR="00B21292" w:rsidRDefault="00B21292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B51791" w14:textId="77777777" w:rsidR="003D194B" w:rsidRDefault="003D194B" w:rsidP="00B21292">
      <w:r>
        <w:separator/>
      </w:r>
    </w:p>
  </w:footnote>
  <w:footnote w:type="continuationSeparator" w:id="0">
    <w:p w14:paraId="6A31CAE3" w14:textId="77777777" w:rsidR="003D194B" w:rsidRDefault="003D194B" w:rsidP="00B212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CC58FF"/>
    <w:multiLevelType w:val="hybridMultilevel"/>
    <w:tmpl w:val="5EDA25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2E730D"/>
    <w:multiLevelType w:val="hybridMultilevel"/>
    <w:tmpl w:val="BAEEB1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EB3617D"/>
    <w:multiLevelType w:val="hybridMultilevel"/>
    <w:tmpl w:val="504CDA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57B4"/>
    <w:rsid w:val="0006095A"/>
    <w:rsid w:val="0009195C"/>
    <w:rsid w:val="000967DD"/>
    <w:rsid w:val="000A0420"/>
    <w:rsid w:val="000B5AB9"/>
    <w:rsid w:val="001057A9"/>
    <w:rsid w:val="00145D2C"/>
    <w:rsid w:val="00150BE8"/>
    <w:rsid w:val="001642CA"/>
    <w:rsid w:val="00190622"/>
    <w:rsid w:val="00192749"/>
    <w:rsid w:val="001C3310"/>
    <w:rsid w:val="001F6E0B"/>
    <w:rsid w:val="002462CC"/>
    <w:rsid w:val="002777F7"/>
    <w:rsid w:val="00283F22"/>
    <w:rsid w:val="002A5491"/>
    <w:rsid w:val="002A6E12"/>
    <w:rsid w:val="002B5848"/>
    <w:rsid w:val="002C18C4"/>
    <w:rsid w:val="0030038B"/>
    <w:rsid w:val="00333616"/>
    <w:rsid w:val="00352A6E"/>
    <w:rsid w:val="003C21CA"/>
    <w:rsid w:val="003D194B"/>
    <w:rsid w:val="004335AE"/>
    <w:rsid w:val="00440410"/>
    <w:rsid w:val="00475141"/>
    <w:rsid w:val="004C1550"/>
    <w:rsid w:val="004C1EDD"/>
    <w:rsid w:val="00507D76"/>
    <w:rsid w:val="0055063B"/>
    <w:rsid w:val="00575235"/>
    <w:rsid w:val="005872C4"/>
    <w:rsid w:val="00597134"/>
    <w:rsid w:val="005F3C26"/>
    <w:rsid w:val="00652A01"/>
    <w:rsid w:val="006647A4"/>
    <w:rsid w:val="00745066"/>
    <w:rsid w:val="00747F7D"/>
    <w:rsid w:val="00783854"/>
    <w:rsid w:val="007857B4"/>
    <w:rsid w:val="007B5091"/>
    <w:rsid w:val="007C0FDD"/>
    <w:rsid w:val="0086498E"/>
    <w:rsid w:val="008878D7"/>
    <w:rsid w:val="008D0945"/>
    <w:rsid w:val="00952D0E"/>
    <w:rsid w:val="009C2EDA"/>
    <w:rsid w:val="009D2323"/>
    <w:rsid w:val="00A45CB7"/>
    <w:rsid w:val="00A7433B"/>
    <w:rsid w:val="00B04A36"/>
    <w:rsid w:val="00B15C23"/>
    <w:rsid w:val="00B21292"/>
    <w:rsid w:val="00B43709"/>
    <w:rsid w:val="00BE22AC"/>
    <w:rsid w:val="00C35223"/>
    <w:rsid w:val="00C605E9"/>
    <w:rsid w:val="00CB2AAE"/>
    <w:rsid w:val="00CB4D45"/>
    <w:rsid w:val="00CD445E"/>
    <w:rsid w:val="00D12337"/>
    <w:rsid w:val="00D13C6E"/>
    <w:rsid w:val="00DA5700"/>
    <w:rsid w:val="00DA5984"/>
    <w:rsid w:val="00DC0A11"/>
    <w:rsid w:val="00E54C90"/>
    <w:rsid w:val="00E82EFF"/>
    <w:rsid w:val="00EC3717"/>
    <w:rsid w:val="00F53563"/>
    <w:rsid w:val="00F71F0B"/>
    <w:rsid w:val="00F857D9"/>
    <w:rsid w:val="00FD47D1"/>
    <w:rsid w:val="00FD63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B005D1B"/>
  <w15:chartTrackingRefBased/>
  <w15:docId w15:val="{C3CAEA8F-8A19-484D-A797-7FA71E2491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52A0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Courier New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33616"/>
    <w:pPr>
      <w:ind w:left="720"/>
      <w:contextualSpacing/>
    </w:pPr>
  </w:style>
  <w:style w:type="paragraph" w:styleId="a4">
    <w:name w:val="caption"/>
    <w:basedOn w:val="a"/>
    <w:next w:val="a"/>
    <w:uiPriority w:val="35"/>
    <w:unhideWhenUsed/>
    <w:qFormat/>
    <w:rsid w:val="0086498E"/>
    <w:pPr>
      <w:spacing w:after="200"/>
    </w:pPr>
    <w:rPr>
      <w:i/>
      <w:iCs/>
      <w:color w:val="44546A" w:themeColor="text2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B2129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B21292"/>
    <w:rPr>
      <w:rFonts w:ascii="Times New Roman" w:eastAsia="Times New Roman" w:hAnsi="Times New Roman" w:cs="Courier New"/>
      <w:sz w:val="28"/>
      <w:szCs w:val="20"/>
      <w:lang w:eastAsia="ru-RU"/>
    </w:rPr>
  </w:style>
  <w:style w:type="paragraph" w:styleId="a7">
    <w:name w:val="footer"/>
    <w:basedOn w:val="a"/>
    <w:link w:val="a8"/>
    <w:uiPriority w:val="99"/>
    <w:unhideWhenUsed/>
    <w:rsid w:val="00B21292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B21292"/>
    <w:rPr>
      <w:rFonts w:ascii="Times New Roman" w:eastAsia="Times New Roman" w:hAnsi="Times New Roman" w:cs="Courier New"/>
      <w:sz w:val="28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2C18C4"/>
    <w:pPr>
      <w:tabs>
        <w:tab w:val="center" w:pos="4860"/>
        <w:tab w:val="right" w:pos="9360"/>
      </w:tabs>
      <w:ind w:left="360"/>
    </w:pPr>
  </w:style>
  <w:style w:type="character" w:customStyle="1" w:styleId="MTDisplayEquation0">
    <w:name w:val="MTDisplayEquation Знак"/>
    <w:basedOn w:val="a0"/>
    <w:link w:val="MTDisplayEquation"/>
    <w:rsid w:val="002C18C4"/>
    <w:rPr>
      <w:rFonts w:ascii="Times New Roman" w:eastAsia="Times New Roman" w:hAnsi="Times New Roman" w:cs="Courier New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1</TotalTime>
  <Pages>5</Pages>
  <Words>418</Words>
  <Characters>2386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kad</dc:creator>
  <cp:keywords/>
  <dc:description/>
  <cp:lastModifiedBy>артем викторов</cp:lastModifiedBy>
  <cp:revision>25</cp:revision>
  <dcterms:created xsi:type="dcterms:W3CDTF">2023-10-22T09:44:00Z</dcterms:created>
  <dcterms:modified xsi:type="dcterms:W3CDTF">2023-12-04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